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48" r:id="rId1"/>
  </p:sldMasterIdLst>
  <p:notesMasterIdLst>
    <p:notesMasterId r:id="rId4"/>
  </p:notesMasterIdLst>
  <p:sldIdLst>
    <p:sldId id="260" r:id="rId3"/>
    <p:sldId id="256" r:id="rId5"/>
    <p:sldId id="259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71" r:id="rId14"/>
    <p:sldId id="272" r:id="rId15"/>
    <p:sldId id="273" r:id="rId16"/>
    <p:sldId id="274" r:id="rId17"/>
    <p:sldId id="275" r:id="rId18"/>
    <p:sldId id="279" r:id="rId19"/>
    <p:sldId id="280" r:id="rId20"/>
    <p:sldId id="295" r:id="rId21"/>
    <p:sldId id="282" r:id="rId22"/>
    <p:sldId id="284" r:id="rId23"/>
    <p:sldId id="285" r:id="rId24"/>
    <p:sldId id="283" r:id="rId25"/>
    <p:sldId id="287" r:id="rId26"/>
    <p:sldId id="296" r:id="rId27"/>
    <p:sldId id="288" r:id="rId28"/>
    <p:sldId id="289" r:id="rId29"/>
    <p:sldId id="290" r:id="rId30"/>
    <p:sldId id="297" r:id="rId31"/>
  </p:sldIdLst>
  <p:sldSz cx="9144000" cy="5143500" type="screen16x9"/>
  <p:notesSz cx="6858000" cy="9144000"/>
  <p:embeddedFontLst>
    <p:embeddedFont>
      <p:font typeface="Zilla Slab"/>
      <p:regular r:id="rId35"/>
    </p:embeddedFont>
    <p:embeddedFont>
      <p:font typeface="Red Hat Text" panose="02010503040201060303"/>
      <p:regular r:id="rId36"/>
    </p:embeddedFont>
    <p:embeddedFont>
      <p:font typeface="Calibri" panose="020F0502020204030204"/>
      <p:regular r:id="rId37"/>
    </p:embeddedFont>
    <p:embeddedFont>
      <p:font typeface="DM Sans"/>
      <p:regular r:id="rId38"/>
      <p:bold r:id="rId39"/>
      <p:italic r:id="rId40"/>
      <p:boldItalic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Tahoma" panose="020B0604030504040204" pitchFamily="34" charset="0"/>
      <p:regular r:id="rId46"/>
      <p:bold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75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7" Type="http://schemas.openxmlformats.org/officeDocument/2006/relationships/font" Target="fonts/font13.fntdata"/><Relationship Id="rId46" Type="http://schemas.openxmlformats.org/officeDocument/2006/relationships/font" Target="fonts/font12.fntdata"/><Relationship Id="rId45" Type="http://schemas.openxmlformats.org/officeDocument/2006/relationships/font" Target="fonts/font11.fntdata"/><Relationship Id="rId44" Type="http://schemas.openxmlformats.org/officeDocument/2006/relationships/font" Target="fonts/font10.fntdata"/><Relationship Id="rId43" Type="http://schemas.openxmlformats.org/officeDocument/2006/relationships/font" Target="fonts/font9.fntdata"/><Relationship Id="rId42" Type="http://schemas.openxmlformats.org/officeDocument/2006/relationships/font" Target="fonts/font8.fntdata"/><Relationship Id="rId41" Type="http://schemas.openxmlformats.org/officeDocument/2006/relationships/font" Target="fonts/font7.fntdata"/><Relationship Id="rId40" Type="http://schemas.openxmlformats.org/officeDocument/2006/relationships/font" Target="fonts/font6.fntdata"/><Relationship Id="rId4" Type="http://schemas.openxmlformats.org/officeDocument/2006/relationships/notesMaster" Target="notesMasters/notesMaster1.xml"/><Relationship Id="rId39" Type="http://schemas.openxmlformats.org/officeDocument/2006/relationships/font" Target="fonts/font5.fntdata"/><Relationship Id="rId38" Type="http://schemas.openxmlformats.org/officeDocument/2006/relationships/font" Target="fonts/font4.fntdata"/><Relationship Id="rId37" Type="http://schemas.openxmlformats.org/officeDocument/2006/relationships/font" Target="fonts/font3.fntdata"/><Relationship Id="rId36" Type="http://schemas.openxmlformats.org/officeDocument/2006/relationships/font" Target="fonts/font2.fntdata"/><Relationship Id="rId35" Type="http://schemas.openxmlformats.org/officeDocument/2006/relationships/font" Target="fonts/font1.fntdata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Google Shape;32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1" name="Google Shape;32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35f391192_0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35f391192_0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" name="Google Shape;423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4" name="Google Shape;424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35ed75ccf_0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5" name="Google Shape;435;g35ed75ccf_0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ed75ccf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ed75ccf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Google Shape;467;g35ed75ccf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8" name="Google Shape;468;g35ed75ccf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" name="Google Shape;492;g35ed75ccf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3" name="Google Shape;493;g35ed75ccf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ed75ccf_0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ed75ccf_0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" name="Google Shape;544;g35ed75ccf_01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5" name="Google Shape;545;g35ed75ccf_01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" name="Google Shape;559;gc89748de2b_0_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0" name="Google Shape;560;gc89748de2b_0_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" name="Google Shape;634;gc89748de2b_0_1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5" name="Google Shape;635;gc89748de2b_0_1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2" name="Google Shape;292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" name="Google Shape;641;gc89748de2b_0_1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2" name="Google Shape;642;gc89748de2b_0_1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6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Google Shape;602;gc89748de2b_0_1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03" name="Google Shape;603;gc89748de2b_0_1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6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" name="Google Shape;683;gc89748de2b_0_1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4" name="Google Shape;684;gc89748de2b_0_19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Google Shape;709;gc89748de2b_0_2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0" name="Google Shape;710;gc89748de2b_0_2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Google Shape;723;gc89748de2b_0_2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4" name="Google Shape;724;gc89748de2b_0_2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Google Shape;813;gc89748de2b_0_3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4" name="Google Shape;814;gc89748de2b_0_3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Google Shape;31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" name="Google Shape;31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2" name="Google Shape;33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Google Shape;338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9" name="Google Shape;339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Google Shape;344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5" name="Google Shape;345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Google Shape;352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3" name="Google Shape;353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Google Shape;361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2" name="Google Shape;362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35f391192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35f391192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0" y="0"/>
            <a:ext cx="9144000" cy="5143499"/>
            <a:chOff x="0" y="0"/>
            <a:chExt cx="12191999" cy="6857999"/>
          </a:xfrm>
        </p:grpSpPr>
        <p:sp>
          <p:nvSpPr>
            <p:cNvPr id="11" name="Google Shape;11;p2"/>
            <p:cNvSpPr/>
            <p:nvPr/>
          </p:nvSpPr>
          <p:spPr>
            <a:xfrm>
              <a:off x="7058279" y="3298639"/>
              <a:ext cx="4870838" cy="3559360"/>
            </a:xfrm>
            <a:custGeom>
              <a:avLst/>
              <a:gdLst/>
              <a:ahLst/>
              <a:cxnLst/>
              <a:rect l="l" t="t" r="r" b="b"/>
              <a:pathLst>
                <a:path w="4870838" h="3559360" extrusionOk="0">
                  <a:moveTo>
                    <a:pt x="4328731" y="341498"/>
                  </a:moveTo>
                  <a:cubicBezTo>
                    <a:pt x="3651187" y="-207142"/>
                    <a:pt x="2750312" y="-69665"/>
                    <a:pt x="2108708" y="574606"/>
                  </a:cubicBezTo>
                  <a:cubicBezTo>
                    <a:pt x="1467104" y="1218877"/>
                    <a:pt x="983234" y="2112449"/>
                    <a:pt x="383539" y="2705032"/>
                  </a:cubicBezTo>
                  <a:cubicBezTo>
                    <a:pt x="147320" y="2938394"/>
                    <a:pt x="21589" y="3241733"/>
                    <a:pt x="0" y="3559360"/>
                  </a:cubicBezTo>
                  <a:lnTo>
                    <a:pt x="3827843" y="3559360"/>
                  </a:lnTo>
                  <a:cubicBezTo>
                    <a:pt x="4102544" y="3238876"/>
                    <a:pt x="4363402" y="2906326"/>
                    <a:pt x="4562285" y="2561458"/>
                  </a:cubicBezTo>
                  <a:cubicBezTo>
                    <a:pt x="5006721" y="1790504"/>
                    <a:pt x="5006213" y="890138"/>
                    <a:pt x="4328731" y="341498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7694308" y="870735"/>
              <a:ext cx="1060407" cy="1021442"/>
            </a:xfrm>
            <a:custGeom>
              <a:avLst/>
              <a:gdLst/>
              <a:ahLst/>
              <a:cxnLst/>
              <a:rect l="l" t="t" r="r" b="b"/>
              <a:pathLst>
                <a:path w="1060407" h="1021442" extrusionOk="0">
                  <a:moveTo>
                    <a:pt x="198043" y="899073"/>
                  </a:moveTo>
                  <a:cubicBezTo>
                    <a:pt x="408482" y="1091796"/>
                    <a:pt x="708265" y="1049505"/>
                    <a:pt x="922514" y="824016"/>
                  </a:cubicBezTo>
                  <a:cubicBezTo>
                    <a:pt x="1136763" y="598528"/>
                    <a:pt x="1093964" y="245595"/>
                    <a:pt x="845362" y="99735"/>
                  </a:cubicBezTo>
                  <a:cubicBezTo>
                    <a:pt x="596760" y="-46124"/>
                    <a:pt x="323011" y="-40918"/>
                    <a:pt x="120890" y="174856"/>
                  </a:cubicBezTo>
                  <a:cubicBezTo>
                    <a:pt x="-81230" y="390629"/>
                    <a:pt x="-12396" y="706351"/>
                    <a:pt x="198043" y="89907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162136" y="349276"/>
              <a:ext cx="7816743" cy="6508723"/>
            </a:xfrm>
            <a:custGeom>
              <a:avLst/>
              <a:gdLst/>
              <a:ahLst/>
              <a:cxnLst/>
              <a:rect l="l" t="t" r="r" b="b"/>
              <a:pathLst>
                <a:path w="7816743" h="6508723" extrusionOk="0">
                  <a:moveTo>
                    <a:pt x="6231931" y="735177"/>
                  </a:moveTo>
                  <a:cubicBezTo>
                    <a:pt x="4400464" y="-339942"/>
                    <a:pt x="2381164" y="-301715"/>
                    <a:pt x="891136" y="1289024"/>
                  </a:cubicBezTo>
                  <a:cubicBezTo>
                    <a:pt x="-557807" y="2835884"/>
                    <a:pt x="-117815" y="5079974"/>
                    <a:pt x="1334430" y="6508724"/>
                  </a:cubicBezTo>
                  <a:lnTo>
                    <a:pt x="6337785" y="6508724"/>
                  </a:lnTo>
                  <a:cubicBezTo>
                    <a:pt x="6500472" y="6373088"/>
                    <a:pt x="6655032" y="6228054"/>
                    <a:pt x="6800764" y="6074384"/>
                  </a:cubicBezTo>
                  <a:cubicBezTo>
                    <a:pt x="8379945" y="4411700"/>
                    <a:pt x="8063271" y="1810359"/>
                    <a:pt x="6231931" y="73517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0452676" y="0"/>
              <a:ext cx="1739323" cy="1459231"/>
            </a:xfrm>
            <a:custGeom>
              <a:avLst/>
              <a:gdLst/>
              <a:ahLst/>
              <a:cxnLst/>
              <a:rect l="l" t="t" r="r" b="b"/>
              <a:pathLst>
                <a:path w="1739323" h="1459231" extrusionOk="0">
                  <a:moveTo>
                    <a:pt x="1739323" y="0"/>
                  </a:moveTo>
                  <a:lnTo>
                    <a:pt x="52446" y="0"/>
                  </a:lnTo>
                  <a:cubicBezTo>
                    <a:pt x="-86620" y="438150"/>
                    <a:pt x="51557" y="1020699"/>
                    <a:pt x="458846" y="1244029"/>
                  </a:cubicBezTo>
                  <a:cubicBezTo>
                    <a:pt x="869755" y="1469327"/>
                    <a:pt x="1354196" y="1539621"/>
                    <a:pt x="1739069" y="13487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336446" y="0"/>
              <a:ext cx="500673" cy="253560"/>
            </a:xfrm>
            <a:custGeom>
              <a:avLst/>
              <a:gdLst/>
              <a:ahLst/>
              <a:cxnLst/>
              <a:rect l="l" t="t" r="r" b="b"/>
              <a:pathLst>
                <a:path w="500673" h="253560" extrusionOk="0">
                  <a:moveTo>
                    <a:pt x="421" y="0"/>
                  </a:moveTo>
                  <a:cubicBezTo>
                    <a:pt x="-3897" y="73660"/>
                    <a:pt x="24932" y="141923"/>
                    <a:pt x="91607" y="195961"/>
                  </a:cubicBezTo>
                  <a:cubicBezTo>
                    <a:pt x="204192" y="287084"/>
                    <a:pt x="356973" y="266700"/>
                    <a:pt x="444159" y="158750"/>
                  </a:cubicBezTo>
                  <a:cubicBezTo>
                    <a:pt x="479833" y="113426"/>
                    <a:pt x="499683" y="57669"/>
                    <a:pt x="50067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9780582" y="438990"/>
              <a:ext cx="1262883" cy="1267331"/>
            </a:xfrm>
            <a:custGeom>
              <a:avLst/>
              <a:gdLst/>
              <a:ahLst/>
              <a:cxnLst/>
              <a:rect l="l" t="t" r="r" b="b"/>
              <a:pathLst>
                <a:path w="1262883" h="1267331" extrusionOk="0">
                  <a:moveTo>
                    <a:pt x="231018" y="1122220"/>
                  </a:moveTo>
                  <a:cubicBezTo>
                    <a:pt x="514926" y="1352090"/>
                    <a:pt x="900435" y="1300020"/>
                    <a:pt x="1120018" y="1028494"/>
                  </a:cubicBezTo>
                  <a:cubicBezTo>
                    <a:pt x="1339600" y="756968"/>
                    <a:pt x="1304168" y="308531"/>
                    <a:pt x="1026799" y="139494"/>
                  </a:cubicBezTo>
                  <a:cubicBezTo>
                    <a:pt x="749432" y="-29543"/>
                    <a:pt x="339984" y="-94249"/>
                    <a:pt x="137799" y="233157"/>
                  </a:cubicBezTo>
                  <a:cubicBezTo>
                    <a:pt x="-64384" y="560563"/>
                    <a:pt x="-52891" y="892350"/>
                    <a:pt x="231018" y="112222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764241" y="370787"/>
              <a:ext cx="500809" cy="502458"/>
            </a:xfrm>
            <a:custGeom>
              <a:avLst/>
              <a:gdLst/>
              <a:ahLst/>
              <a:cxnLst/>
              <a:rect l="l" t="t" r="r" b="b"/>
              <a:pathLst>
                <a:path w="500809" h="502458" extrusionOk="0">
                  <a:moveTo>
                    <a:pt x="91543" y="444933"/>
                  </a:moveTo>
                  <a:cubicBezTo>
                    <a:pt x="204064" y="536056"/>
                    <a:pt x="356909" y="515418"/>
                    <a:pt x="444094" y="407786"/>
                  </a:cubicBezTo>
                  <a:cubicBezTo>
                    <a:pt x="531280" y="300153"/>
                    <a:pt x="517183" y="122417"/>
                    <a:pt x="407074" y="55297"/>
                  </a:cubicBezTo>
                  <a:cubicBezTo>
                    <a:pt x="296965" y="-11822"/>
                    <a:pt x="134659" y="-37349"/>
                    <a:pt x="54585" y="92762"/>
                  </a:cubicBezTo>
                  <a:cubicBezTo>
                    <a:pt x="-25488" y="222874"/>
                    <a:pt x="-20980" y="353811"/>
                    <a:pt x="91543" y="44493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4317271" y="638028"/>
              <a:ext cx="227669" cy="228376"/>
            </a:xfrm>
            <a:custGeom>
              <a:avLst/>
              <a:gdLst/>
              <a:ahLst/>
              <a:cxnLst/>
              <a:rect l="l" t="t" r="r" b="b"/>
              <a:pathLst>
                <a:path w="227669" h="228376" extrusionOk="0">
                  <a:moveTo>
                    <a:pt x="41686" y="202267"/>
                  </a:moveTo>
                  <a:cubicBezTo>
                    <a:pt x="89203" y="241993"/>
                    <a:pt x="159923" y="235675"/>
                    <a:pt x="199648" y="188158"/>
                  </a:cubicBezTo>
                  <a:cubicBezTo>
                    <a:pt x="200410" y="187243"/>
                    <a:pt x="201160" y="186316"/>
                    <a:pt x="201896" y="185376"/>
                  </a:cubicBezTo>
                  <a:cubicBezTo>
                    <a:pt x="241520" y="136481"/>
                    <a:pt x="235107" y="55646"/>
                    <a:pt x="185069" y="25166"/>
                  </a:cubicBezTo>
                  <a:cubicBezTo>
                    <a:pt x="135031" y="-5314"/>
                    <a:pt x="61371" y="-16998"/>
                    <a:pt x="24858" y="41993"/>
                  </a:cubicBezTo>
                  <a:cubicBezTo>
                    <a:pt x="-11654" y="100985"/>
                    <a:pt x="-9495" y="160802"/>
                    <a:pt x="41686" y="20226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7721789" y="5368431"/>
              <a:ext cx="1059635" cy="1149053"/>
            </a:xfrm>
            <a:custGeom>
              <a:avLst/>
              <a:gdLst/>
              <a:ahLst/>
              <a:cxnLst/>
              <a:rect l="l" t="t" r="r" b="b"/>
              <a:pathLst>
                <a:path w="1059635" h="1149053" extrusionOk="0">
                  <a:moveTo>
                    <a:pt x="187834" y="1094599"/>
                  </a:moveTo>
                  <a:cubicBezTo>
                    <a:pt x="373762" y="1245221"/>
                    <a:pt x="713042" y="1056816"/>
                    <a:pt x="921704" y="852601"/>
                  </a:cubicBezTo>
                  <a:cubicBezTo>
                    <a:pt x="1130365" y="648385"/>
                    <a:pt x="1100964" y="283958"/>
                    <a:pt x="842455" y="112825"/>
                  </a:cubicBezTo>
                  <a:cubicBezTo>
                    <a:pt x="583947" y="-58307"/>
                    <a:pt x="284862" y="-36209"/>
                    <a:pt x="102363" y="189026"/>
                  </a:cubicBezTo>
                  <a:cubicBezTo>
                    <a:pt x="-80136" y="414260"/>
                    <a:pt x="1842" y="944041"/>
                    <a:pt x="187834" y="109459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0768437" y="3223348"/>
              <a:ext cx="257951" cy="248289"/>
            </a:xfrm>
            <a:custGeom>
              <a:avLst/>
              <a:gdLst/>
              <a:ahLst/>
              <a:cxnLst/>
              <a:rect l="l" t="t" r="r" b="b"/>
              <a:pathLst>
                <a:path w="257951" h="248289" extrusionOk="0">
                  <a:moveTo>
                    <a:pt x="209569" y="29757"/>
                  </a:moveTo>
                  <a:cubicBezTo>
                    <a:pt x="158769" y="-17106"/>
                    <a:pt x="85555" y="-6819"/>
                    <a:pt x="33484" y="47981"/>
                  </a:cubicBezTo>
                  <a:cubicBezTo>
                    <a:pt x="-18586" y="102782"/>
                    <a:pt x="-8172" y="188634"/>
                    <a:pt x="52534" y="224067"/>
                  </a:cubicBezTo>
                  <a:cubicBezTo>
                    <a:pt x="113240" y="259500"/>
                    <a:pt x="179534" y="258230"/>
                    <a:pt x="228683" y="205779"/>
                  </a:cubicBezTo>
                  <a:cubicBezTo>
                    <a:pt x="277832" y="153328"/>
                    <a:pt x="260751" y="76620"/>
                    <a:pt x="209569" y="2975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0679436" y="3549882"/>
              <a:ext cx="128860" cy="124173"/>
            </a:xfrm>
            <a:custGeom>
              <a:avLst/>
              <a:gdLst/>
              <a:ahLst/>
              <a:cxnLst/>
              <a:rect l="l" t="t" r="r" b="b"/>
              <a:pathLst>
                <a:path w="128860" h="124173" extrusionOk="0">
                  <a:moveTo>
                    <a:pt x="104769" y="14881"/>
                  </a:moveTo>
                  <a:cubicBezTo>
                    <a:pt x="79369" y="-8551"/>
                    <a:pt x="42793" y="-3407"/>
                    <a:pt x="16758" y="23961"/>
                  </a:cubicBezTo>
                  <a:cubicBezTo>
                    <a:pt x="-9277" y="51330"/>
                    <a:pt x="-4070" y="94256"/>
                    <a:pt x="26093" y="112036"/>
                  </a:cubicBezTo>
                  <a:cubicBezTo>
                    <a:pt x="56255" y="129816"/>
                    <a:pt x="89593" y="129117"/>
                    <a:pt x="114167" y="102892"/>
                  </a:cubicBezTo>
                  <a:cubicBezTo>
                    <a:pt x="138742" y="76666"/>
                    <a:pt x="130359" y="38249"/>
                    <a:pt x="104769" y="1488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7691333" y="1651273"/>
              <a:ext cx="785156" cy="756187"/>
            </a:xfrm>
            <a:custGeom>
              <a:avLst/>
              <a:gdLst/>
              <a:ahLst/>
              <a:cxnLst/>
              <a:rect l="l" t="t" r="r" b="b"/>
              <a:pathLst>
                <a:path w="785156" h="756187" extrusionOk="0">
                  <a:moveTo>
                    <a:pt x="146662" y="665587"/>
                  </a:moveTo>
                  <a:cubicBezTo>
                    <a:pt x="302491" y="808272"/>
                    <a:pt x="524423" y="776966"/>
                    <a:pt x="683047" y="610025"/>
                  </a:cubicBezTo>
                  <a:cubicBezTo>
                    <a:pt x="841670" y="443083"/>
                    <a:pt x="810047" y="181781"/>
                    <a:pt x="625897" y="73831"/>
                  </a:cubicBezTo>
                  <a:cubicBezTo>
                    <a:pt x="441747" y="-34119"/>
                    <a:pt x="239182" y="-30309"/>
                    <a:pt x="89512" y="129393"/>
                  </a:cubicBezTo>
                  <a:cubicBezTo>
                    <a:pt x="-60158" y="289096"/>
                    <a:pt x="-9167" y="522903"/>
                    <a:pt x="146662" y="6655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1033657" y="2158563"/>
              <a:ext cx="257868" cy="248316"/>
            </a:xfrm>
            <a:custGeom>
              <a:avLst/>
              <a:gdLst/>
              <a:ahLst/>
              <a:cxnLst/>
              <a:rect l="l" t="t" r="r" b="b"/>
              <a:pathLst>
                <a:path w="257868" h="248316" extrusionOk="0">
                  <a:moveTo>
                    <a:pt x="48256" y="218559"/>
                  </a:moveTo>
                  <a:cubicBezTo>
                    <a:pt x="99437" y="265422"/>
                    <a:pt x="172335" y="255135"/>
                    <a:pt x="224405" y="200335"/>
                  </a:cubicBezTo>
                  <a:cubicBezTo>
                    <a:pt x="276475" y="145534"/>
                    <a:pt x="265997" y="59746"/>
                    <a:pt x="205355" y="24249"/>
                  </a:cubicBezTo>
                  <a:cubicBezTo>
                    <a:pt x="144712" y="-11247"/>
                    <a:pt x="78355" y="-9914"/>
                    <a:pt x="29269" y="42537"/>
                  </a:cubicBezTo>
                  <a:cubicBezTo>
                    <a:pt x="-19816" y="94988"/>
                    <a:pt x="-2862" y="171887"/>
                    <a:pt x="48256" y="21855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8891147" y="5496758"/>
              <a:ext cx="257868" cy="248316"/>
            </a:xfrm>
            <a:custGeom>
              <a:avLst/>
              <a:gdLst/>
              <a:ahLst/>
              <a:cxnLst/>
              <a:rect l="l" t="t" r="r" b="b"/>
              <a:pathLst>
                <a:path w="257868" h="248316" extrusionOk="0">
                  <a:moveTo>
                    <a:pt x="48256" y="218559"/>
                  </a:moveTo>
                  <a:cubicBezTo>
                    <a:pt x="99436" y="265422"/>
                    <a:pt x="172334" y="255135"/>
                    <a:pt x="224405" y="200335"/>
                  </a:cubicBezTo>
                  <a:cubicBezTo>
                    <a:pt x="276475" y="145534"/>
                    <a:pt x="265997" y="59746"/>
                    <a:pt x="205355" y="24249"/>
                  </a:cubicBezTo>
                  <a:cubicBezTo>
                    <a:pt x="144712" y="-11247"/>
                    <a:pt x="78355" y="-9914"/>
                    <a:pt x="29269" y="42537"/>
                  </a:cubicBezTo>
                  <a:cubicBezTo>
                    <a:pt x="-19816" y="94988"/>
                    <a:pt x="-2862" y="171760"/>
                    <a:pt x="48256" y="21855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7568629" y="2410325"/>
              <a:ext cx="248378" cy="257380"/>
            </a:xfrm>
            <a:custGeom>
              <a:avLst/>
              <a:gdLst/>
              <a:ahLst/>
              <a:cxnLst/>
              <a:rect l="l" t="t" r="r" b="b"/>
              <a:pathLst>
                <a:path w="248378" h="257380" extrusionOk="0">
                  <a:moveTo>
                    <a:pt x="15937" y="70746"/>
                  </a:moveTo>
                  <a:cubicBezTo>
                    <a:pt x="-19242" y="130563"/>
                    <a:pt x="5967" y="199651"/>
                    <a:pt x="70420" y="239212"/>
                  </a:cubicBezTo>
                  <a:cubicBezTo>
                    <a:pt x="134873" y="278772"/>
                    <a:pt x="216470" y="250705"/>
                    <a:pt x="238695" y="184284"/>
                  </a:cubicBezTo>
                  <a:cubicBezTo>
                    <a:pt x="260920" y="117863"/>
                    <a:pt x="245743" y="52966"/>
                    <a:pt x="184276" y="15819"/>
                  </a:cubicBezTo>
                  <a:cubicBezTo>
                    <a:pt x="122808" y="-21329"/>
                    <a:pt x="51370" y="10993"/>
                    <a:pt x="15937" y="707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8026741" y="2119783"/>
              <a:ext cx="2247585" cy="2436081"/>
            </a:xfrm>
            <a:custGeom>
              <a:avLst/>
              <a:gdLst/>
              <a:ahLst/>
              <a:cxnLst/>
              <a:rect l="l" t="t" r="r" b="b"/>
              <a:pathLst>
                <a:path w="2247585" h="2436081" extrusionOk="0">
                  <a:moveTo>
                    <a:pt x="1997623" y="157326"/>
                  </a:moveTo>
                  <a:cubicBezTo>
                    <a:pt x="2310043" y="410247"/>
                    <a:pt x="2310234" y="825473"/>
                    <a:pt x="2105255" y="1180946"/>
                  </a:cubicBezTo>
                  <a:cubicBezTo>
                    <a:pt x="1900278" y="1536420"/>
                    <a:pt x="1552361" y="1863698"/>
                    <a:pt x="1309664" y="2163355"/>
                  </a:cubicBezTo>
                  <a:cubicBezTo>
                    <a:pt x="1066967" y="2463011"/>
                    <a:pt x="618403" y="2540101"/>
                    <a:pt x="286044" y="2271305"/>
                  </a:cubicBezTo>
                  <a:cubicBezTo>
                    <a:pt x="-46315" y="2002509"/>
                    <a:pt x="-98131" y="1520926"/>
                    <a:pt x="178475" y="1247685"/>
                  </a:cubicBezTo>
                  <a:cubicBezTo>
                    <a:pt x="455081" y="974444"/>
                    <a:pt x="678156" y="562329"/>
                    <a:pt x="974003" y="265213"/>
                  </a:cubicBezTo>
                  <a:cubicBezTo>
                    <a:pt x="1269850" y="-31904"/>
                    <a:pt x="1685266" y="-95658"/>
                    <a:pt x="1997623" y="15732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1023321" y="1490281"/>
              <a:ext cx="380539" cy="362910"/>
            </a:xfrm>
            <a:custGeom>
              <a:avLst/>
              <a:gdLst/>
              <a:ahLst/>
              <a:cxnLst/>
              <a:rect l="l" t="t" r="r" b="b"/>
              <a:pathLst>
                <a:path w="380539" h="362910" extrusionOk="0">
                  <a:moveTo>
                    <a:pt x="74764" y="327914"/>
                  </a:moveTo>
                  <a:cubicBezTo>
                    <a:pt x="163664" y="376555"/>
                    <a:pt x="273519" y="380746"/>
                    <a:pt x="338734" y="300228"/>
                  </a:cubicBezTo>
                  <a:cubicBezTo>
                    <a:pt x="403948" y="219653"/>
                    <a:pt x="391502" y="101479"/>
                    <a:pt x="310921" y="36258"/>
                  </a:cubicBezTo>
                  <a:cubicBezTo>
                    <a:pt x="230339" y="-28956"/>
                    <a:pt x="118197" y="2095"/>
                    <a:pt x="46951" y="63944"/>
                  </a:cubicBezTo>
                  <a:cubicBezTo>
                    <a:pt x="-24296" y="125793"/>
                    <a:pt x="-14009" y="279273"/>
                    <a:pt x="74764" y="32791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9493305" y="623215"/>
              <a:ext cx="230695" cy="219950"/>
            </a:xfrm>
            <a:custGeom>
              <a:avLst/>
              <a:gdLst/>
              <a:ahLst/>
              <a:cxnLst/>
              <a:rect l="l" t="t" r="r" b="b"/>
              <a:pathLst>
                <a:path w="230695" h="219950" extrusionOk="0">
                  <a:moveTo>
                    <a:pt x="45347" y="198729"/>
                  </a:moveTo>
                  <a:cubicBezTo>
                    <a:pt x="99131" y="228193"/>
                    <a:pt x="165997" y="230796"/>
                    <a:pt x="205303" y="181965"/>
                  </a:cubicBezTo>
                  <a:cubicBezTo>
                    <a:pt x="244864" y="133197"/>
                    <a:pt x="237371" y="61620"/>
                    <a:pt x="188603" y="22091"/>
                  </a:cubicBezTo>
                  <a:cubicBezTo>
                    <a:pt x="188539" y="22065"/>
                    <a:pt x="188539" y="22034"/>
                    <a:pt x="188476" y="22008"/>
                  </a:cubicBezTo>
                  <a:cubicBezTo>
                    <a:pt x="139644" y="-17552"/>
                    <a:pt x="71636" y="1244"/>
                    <a:pt x="28456" y="38772"/>
                  </a:cubicBezTo>
                  <a:cubicBezTo>
                    <a:pt x="-14724" y="76301"/>
                    <a:pt x="-8501" y="169265"/>
                    <a:pt x="45347" y="19872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5358816" y="0"/>
              <a:ext cx="2951872" cy="1913961"/>
            </a:xfrm>
            <a:custGeom>
              <a:avLst/>
              <a:gdLst/>
              <a:ahLst/>
              <a:cxnLst/>
              <a:rect l="l" t="t" r="r" b="b"/>
              <a:pathLst>
                <a:path w="2951872" h="1913961" extrusionOk="0">
                  <a:moveTo>
                    <a:pt x="449592" y="0"/>
                  </a:moveTo>
                  <a:lnTo>
                    <a:pt x="223532" y="279400"/>
                  </a:lnTo>
                  <a:cubicBezTo>
                    <a:pt x="-158167" y="750634"/>
                    <a:pt x="-12117" y="1271080"/>
                    <a:pt x="368883" y="1664526"/>
                  </a:cubicBezTo>
                  <a:cubicBezTo>
                    <a:pt x="749883" y="2057972"/>
                    <a:pt x="1472069" y="1968500"/>
                    <a:pt x="1754453" y="1518920"/>
                  </a:cubicBezTo>
                  <a:cubicBezTo>
                    <a:pt x="2036838" y="1069340"/>
                    <a:pt x="2488831" y="612077"/>
                    <a:pt x="2831223" y="189294"/>
                  </a:cubicBezTo>
                  <a:cubicBezTo>
                    <a:pt x="2878467" y="130971"/>
                    <a:pt x="2918980" y="67466"/>
                    <a:pt x="29518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36781" y="0"/>
              <a:ext cx="2404015" cy="2080478"/>
            </a:xfrm>
            <a:custGeom>
              <a:avLst/>
              <a:gdLst/>
              <a:ahLst/>
              <a:cxnLst/>
              <a:rect l="l" t="t" r="r" b="b"/>
              <a:pathLst>
                <a:path w="2404015" h="2080478" extrusionOk="0">
                  <a:moveTo>
                    <a:pt x="262188" y="112205"/>
                  </a:moveTo>
                  <a:cubicBezTo>
                    <a:pt x="-122940" y="734949"/>
                    <a:pt x="-100207" y="1366711"/>
                    <a:pt x="439988" y="1804226"/>
                  </a:cubicBezTo>
                  <a:cubicBezTo>
                    <a:pt x="980182" y="2241741"/>
                    <a:pt x="1713861" y="2142681"/>
                    <a:pt x="2131945" y="1626426"/>
                  </a:cubicBezTo>
                  <a:cubicBezTo>
                    <a:pt x="2524312" y="1141921"/>
                    <a:pt x="2489133" y="360807"/>
                    <a:pt x="2046855" y="0"/>
                  </a:cubicBezTo>
                  <a:lnTo>
                    <a:pt x="342261" y="0"/>
                  </a:lnTo>
                  <a:cubicBezTo>
                    <a:pt x="313115" y="35585"/>
                    <a:pt x="286362" y="73069"/>
                    <a:pt x="262188" y="11220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0591182" y="3281293"/>
              <a:ext cx="1600817" cy="1997697"/>
            </a:xfrm>
            <a:custGeom>
              <a:avLst/>
              <a:gdLst/>
              <a:ahLst/>
              <a:cxnLst/>
              <a:rect l="l" t="t" r="r" b="b"/>
              <a:pathLst>
                <a:path w="1600817" h="1997697" extrusionOk="0">
                  <a:moveTo>
                    <a:pt x="1600817" y="169233"/>
                  </a:moveTo>
                  <a:cubicBezTo>
                    <a:pt x="1196449" y="-124772"/>
                    <a:pt x="660255" y="-25140"/>
                    <a:pt x="269603" y="386149"/>
                  </a:cubicBezTo>
                  <a:cubicBezTo>
                    <a:pt x="-149497" y="827284"/>
                    <a:pt x="-65359" y="1517402"/>
                    <a:pt x="420543" y="1802644"/>
                  </a:cubicBezTo>
                  <a:cubicBezTo>
                    <a:pt x="815005" y="2034228"/>
                    <a:pt x="1242424" y="2071122"/>
                    <a:pt x="1600817" y="185090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9490709" y="5556126"/>
              <a:ext cx="2701290" cy="1301873"/>
            </a:xfrm>
            <a:custGeom>
              <a:avLst/>
              <a:gdLst/>
              <a:ahLst/>
              <a:cxnLst/>
              <a:rect l="l" t="t" r="r" b="b"/>
              <a:pathLst>
                <a:path w="2701290" h="1301873" extrusionOk="0">
                  <a:moveTo>
                    <a:pt x="2701290" y="637156"/>
                  </a:moveTo>
                  <a:cubicBezTo>
                    <a:pt x="2602484" y="488070"/>
                    <a:pt x="2470849" y="363598"/>
                    <a:pt x="2316480" y="273301"/>
                  </a:cubicBezTo>
                  <a:cubicBezTo>
                    <a:pt x="1635696" y="-126368"/>
                    <a:pt x="885063" y="-112144"/>
                    <a:pt x="331216" y="479104"/>
                  </a:cubicBezTo>
                  <a:cubicBezTo>
                    <a:pt x="104140" y="721357"/>
                    <a:pt x="2032" y="1009774"/>
                    <a:pt x="0" y="1301874"/>
                  </a:cubicBezTo>
                  <a:lnTo>
                    <a:pt x="2701290" y="1301874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0" y="4521200"/>
              <a:ext cx="963988" cy="1891601"/>
            </a:xfrm>
            <a:custGeom>
              <a:avLst/>
              <a:gdLst/>
              <a:ahLst/>
              <a:cxnLst/>
              <a:rect l="l" t="t" r="r" b="b"/>
              <a:pathLst>
                <a:path w="963988" h="1891601" extrusionOk="0">
                  <a:moveTo>
                    <a:pt x="565150" y="183134"/>
                  </a:moveTo>
                  <a:cubicBezTo>
                    <a:pt x="380302" y="74803"/>
                    <a:pt x="188151" y="11366"/>
                    <a:pt x="0" y="0"/>
                  </a:cubicBezTo>
                  <a:lnTo>
                    <a:pt x="0" y="1891602"/>
                  </a:lnTo>
                  <a:cubicBezTo>
                    <a:pt x="248539" y="1872552"/>
                    <a:pt x="500063" y="1746695"/>
                    <a:pt x="708152" y="1527620"/>
                  </a:cubicBezTo>
                  <a:cubicBezTo>
                    <a:pt x="1105789" y="1108901"/>
                    <a:pt x="1026033" y="453898"/>
                    <a:pt x="565150" y="183134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0" y="5613285"/>
              <a:ext cx="1873164" cy="1244714"/>
            </a:xfrm>
            <a:custGeom>
              <a:avLst/>
              <a:gdLst/>
              <a:ahLst/>
              <a:cxnLst/>
              <a:rect l="l" t="t" r="r" b="b"/>
              <a:pathLst>
                <a:path w="1873164" h="1244714" extrusionOk="0">
                  <a:moveTo>
                    <a:pt x="1435989" y="226936"/>
                  </a:moveTo>
                  <a:cubicBezTo>
                    <a:pt x="941007" y="-100660"/>
                    <a:pt x="371793" y="-76085"/>
                    <a:pt x="0" y="316980"/>
                  </a:cubicBezTo>
                  <a:lnTo>
                    <a:pt x="0" y="1244715"/>
                  </a:lnTo>
                  <a:lnTo>
                    <a:pt x="1852549" y="1244715"/>
                  </a:lnTo>
                  <a:cubicBezTo>
                    <a:pt x="1929892" y="874129"/>
                    <a:pt x="1789303" y="460807"/>
                    <a:pt x="1435989" y="22693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35" name="Google Shape;35;p2"/>
          <p:cNvSpPr txBox="1">
            <a:spLocks noGrp="1"/>
          </p:cNvSpPr>
          <p:nvPr>
            <p:ph type="ctrTitle"/>
          </p:nvPr>
        </p:nvSpPr>
        <p:spPr>
          <a:xfrm>
            <a:off x="1419825" y="2220425"/>
            <a:ext cx="4993200" cy="1159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Font typeface="Zilla Slab"/>
              <a:buNone/>
              <a:defRPr sz="5600" b="0">
                <a:solidFill>
                  <a:schemeClr val="lt1"/>
                </a:solidFill>
                <a:latin typeface="Zilla Slab"/>
                <a:ea typeface="Zilla Slab"/>
                <a:cs typeface="Zilla Slab"/>
                <a:sym typeface="Zilla Slab"/>
              </a:defRPr>
            </a:lvl1pPr>
            <a:lvl2pPr lvl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Font typeface="Zilla Slab"/>
              <a:buNone/>
              <a:defRPr sz="5600" b="0">
                <a:solidFill>
                  <a:schemeClr val="lt1"/>
                </a:solidFill>
                <a:latin typeface="Zilla Slab"/>
                <a:ea typeface="Zilla Slab"/>
                <a:cs typeface="Zilla Slab"/>
                <a:sym typeface="Zilla Slab"/>
              </a:defRPr>
            </a:lvl2pPr>
            <a:lvl3pPr lvl="2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Font typeface="Zilla Slab"/>
              <a:buNone/>
              <a:defRPr sz="5600" b="0">
                <a:solidFill>
                  <a:schemeClr val="lt1"/>
                </a:solidFill>
                <a:latin typeface="Zilla Slab"/>
                <a:ea typeface="Zilla Slab"/>
                <a:cs typeface="Zilla Slab"/>
                <a:sym typeface="Zilla Slab"/>
              </a:defRPr>
            </a:lvl3pPr>
            <a:lvl4pPr lvl="3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Font typeface="Zilla Slab"/>
              <a:buNone/>
              <a:defRPr sz="5600" b="0">
                <a:solidFill>
                  <a:schemeClr val="lt1"/>
                </a:solidFill>
                <a:latin typeface="Zilla Slab"/>
                <a:ea typeface="Zilla Slab"/>
                <a:cs typeface="Zilla Slab"/>
                <a:sym typeface="Zilla Slab"/>
              </a:defRPr>
            </a:lvl4pPr>
            <a:lvl5pPr lvl="4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Font typeface="Zilla Slab"/>
              <a:buNone/>
              <a:defRPr sz="5600" b="0">
                <a:solidFill>
                  <a:schemeClr val="lt1"/>
                </a:solidFill>
                <a:latin typeface="Zilla Slab"/>
                <a:ea typeface="Zilla Slab"/>
                <a:cs typeface="Zilla Slab"/>
                <a:sym typeface="Zilla Slab"/>
              </a:defRPr>
            </a:lvl5pPr>
            <a:lvl6pPr lvl="5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Font typeface="Zilla Slab"/>
              <a:buNone/>
              <a:defRPr sz="5600" b="0">
                <a:solidFill>
                  <a:schemeClr val="lt1"/>
                </a:solidFill>
                <a:latin typeface="Zilla Slab"/>
                <a:ea typeface="Zilla Slab"/>
                <a:cs typeface="Zilla Slab"/>
                <a:sym typeface="Zilla Slab"/>
              </a:defRPr>
            </a:lvl6pPr>
            <a:lvl7pPr lvl="6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Font typeface="Zilla Slab"/>
              <a:buNone/>
              <a:defRPr sz="5600" b="0">
                <a:solidFill>
                  <a:schemeClr val="lt1"/>
                </a:solidFill>
                <a:latin typeface="Zilla Slab"/>
                <a:ea typeface="Zilla Slab"/>
                <a:cs typeface="Zilla Slab"/>
                <a:sym typeface="Zilla Slab"/>
              </a:defRPr>
            </a:lvl7pPr>
            <a:lvl8pPr lvl="7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Font typeface="Zilla Slab"/>
              <a:buNone/>
              <a:defRPr sz="5600" b="0">
                <a:solidFill>
                  <a:schemeClr val="lt1"/>
                </a:solidFill>
                <a:latin typeface="Zilla Slab"/>
                <a:ea typeface="Zilla Slab"/>
                <a:cs typeface="Zilla Slab"/>
                <a:sym typeface="Zilla Slab"/>
              </a:defRPr>
            </a:lvl8pPr>
            <a:lvl9pPr lvl="8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Font typeface="Zilla Slab"/>
              <a:buNone/>
              <a:defRPr sz="5600" b="0">
                <a:solidFill>
                  <a:schemeClr val="lt1"/>
                </a:solidFill>
                <a:latin typeface="Zilla Slab"/>
                <a:ea typeface="Zilla Slab"/>
                <a:cs typeface="Zilla Slab"/>
                <a:sym typeface="Zilla Slab"/>
              </a:defRPr>
            </a:lvl9pPr>
          </a:lstStyle>
          <a:p/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4"/>
          <p:cNvGrpSpPr/>
          <p:nvPr/>
        </p:nvGrpSpPr>
        <p:grpSpPr>
          <a:xfrm>
            <a:off x="2101" y="-4212"/>
            <a:ext cx="9156821" cy="5148491"/>
            <a:chOff x="12700" y="0"/>
            <a:chExt cx="12166917" cy="6858253"/>
          </a:xfrm>
        </p:grpSpPr>
        <p:sp>
          <p:nvSpPr>
            <p:cNvPr id="66" name="Google Shape;66;p4"/>
            <p:cNvSpPr/>
            <p:nvPr/>
          </p:nvSpPr>
          <p:spPr>
            <a:xfrm>
              <a:off x="12700" y="5848456"/>
              <a:ext cx="1668970" cy="1009543"/>
            </a:xfrm>
            <a:custGeom>
              <a:avLst/>
              <a:gdLst/>
              <a:ahLst/>
              <a:cxnLst/>
              <a:rect l="l" t="t" r="r" b="b"/>
              <a:pathLst>
                <a:path w="1668970" h="1009543" extrusionOk="0">
                  <a:moveTo>
                    <a:pt x="1119632" y="272943"/>
                  </a:moveTo>
                  <a:cubicBezTo>
                    <a:pt x="752793" y="57869"/>
                    <a:pt x="365697" y="-37254"/>
                    <a:pt x="0" y="13292"/>
                  </a:cubicBezTo>
                  <a:lnTo>
                    <a:pt x="0" y="1009543"/>
                  </a:lnTo>
                  <a:lnTo>
                    <a:pt x="1668970" y="1009543"/>
                  </a:lnTo>
                  <a:cubicBezTo>
                    <a:pt x="1592263" y="709252"/>
                    <a:pt x="1405700" y="441155"/>
                    <a:pt x="1119632" y="2729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67" name="Google Shape;67;p4"/>
            <p:cNvSpPr/>
            <p:nvPr/>
          </p:nvSpPr>
          <p:spPr>
            <a:xfrm>
              <a:off x="7303025" y="2827152"/>
              <a:ext cx="4873992" cy="4030847"/>
            </a:xfrm>
            <a:custGeom>
              <a:avLst/>
              <a:gdLst/>
              <a:ahLst/>
              <a:cxnLst/>
              <a:rect l="l" t="t" r="r" b="b"/>
              <a:pathLst>
                <a:path w="4873992" h="4030847" extrusionOk="0">
                  <a:moveTo>
                    <a:pt x="4331826" y="341498"/>
                  </a:moveTo>
                  <a:cubicBezTo>
                    <a:pt x="3654344" y="-207142"/>
                    <a:pt x="2753470" y="-69665"/>
                    <a:pt x="2111866" y="574606"/>
                  </a:cubicBezTo>
                  <a:cubicBezTo>
                    <a:pt x="1470262" y="1218877"/>
                    <a:pt x="986392" y="2112386"/>
                    <a:pt x="386825" y="2704968"/>
                  </a:cubicBezTo>
                  <a:cubicBezTo>
                    <a:pt x="34718" y="3052948"/>
                    <a:pt x="-71836" y="3556313"/>
                    <a:pt x="46084" y="4030848"/>
                  </a:cubicBezTo>
                  <a:lnTo>
                    <a:pt x="3414822" y="4030848"/>
                  </a:lnTo>
                  <a:cubicBezTo>
                    <a:pt x="3829605" y="3568314"/>
                    <a:pt x="4267373" y="3078348"/>
                    <a:pt x="4565569" y="2561395"/>
                  </a:cubicBezTo>
                  <a:cubicBezTo>
                    <a:pt x="5009625" y="1790504"/>
                    <a:pt x="5009625" y="890074"/>
                    <a:pt x="4331826" y="341498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68" name="Google Shape;68;p4"/>
            <p:cNvSpPr/>
            <p:nvPr/>
          </p:nvSpPr>
          <p:spPr>
            <a:xfrm>
              <a:off x="7656470" y="653184"/>
              <a:ext cx="1060400" cy="1021501"/>
            </a:xfrm>
            <a:custGeom>
              <a:avLst/>
              <a:gdLst/>
              <a:ahLst/>
              <a:cxnLst/>
              <a:rect l="l" t="t" r="r" b="b"/>
              <a:pathLst>
                <a:path w="1060400" h="1021501" extrusionOk="0">
                  <a:moveTo>
                    <a:pt x="198035" y="899137"/>
                  </a:moveTo>
                  <a:cubicBezTo>
                    <a:pt x="408474" y="1091859"/>
                    <a:pt x="708258" y="1049568"/>
                    <a:pt x="922507" y="824016"/>
                  </a:cubicBezTo>
                  <a:cubicBezTo>
                    <a:pt x="1136756" y="598464"/>
                    <a:pt x="1093957" y="245595"/>
                    <a:pt x="845354" y="99735"/>
                  </a:cubicBezTo>
                  <a:cubicBezTo>
                    <a:pt x="596751" y="-46124"/>
                    <a:pt x="322939" y="-40917"/>
                    <a:pt x="120883" y="174856"/>
                  </a:cubicBezTo>
                  <a:cubicBezTo>
                    <a:pt x="-81175" y="390629"/>
                    <a:pt x="-12467" y="706351"/>
                    <a:pt x="198035" y="8991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69" name="Google Shape;69;p4"/>
            <p:cNvSpPr/>
            <p:nvPr/>
          </p:nvSpPr>
          <p:spPr>
            <a:xfrm>
              <a:off x="609331" y="874531"/>
              <a:ext cx="3566591" cy="3908051"/>
            </a:xfrm>
            <a:custGeom>
              <a:avLst/>
              <a:gdLst/>
              <a:ahLst/>
              <a:cxnLst/>
              <a:rect l="l" t="t" r="r" b="b"/>
              <a:pathLst>
                <a:path w="3566591" h="3908051" extrusionOk="0">
                  <a:moveTo>
                    <a:pt x="3139709" y="272025"/>
                  </a:moveTo>
                  <a:cubicBezTo>
                    <a:pt x="3633929" y="672075"/>
                    <a:pt x="3710193" y="1397436"/>
                    <a:pt x="3309889" y="1891656"/>
                  </a:cubicBezTo>
                  <a:cubicBezTo>
                    <a:pt x="2909585" y="2385877"/>
                    <a:pt x="2381519" y="2920356"/>
                    <a:pt x="2051319" y="3446136"/>
                  </a:cubicBezTo>
                  <a:cubicBezTo>
                    <a:pt x="1721119" y="3971916"/>
                    <a:pt x="877331" y="4076373"/>
                    <a:pt x="431688" y="3616379"/>
                  </a:cubicBezTo>
                  <a:cubicBezTo>
                    <a:pt x="-13955" y="3156385"/>
                    <a:pt x="-185088" y="2548119"/>
                    <a:pt x="261254" y="1996749"/>
                  </a:cubicBezTo>
                  <a:lnTo>
                    <a:pt x="1520014" y="442268"/>
                  </a:lnTo>
                  <a:cubicBezTo>
                    <a:pt x="1958609" y="-99323"/>
                    <a:pt x="2645425" y="-128216"/>
                    <a:pt x="3139709" y="27202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0" name="Google Shape;70;p4"/>
            <p:cNvSpPr/>
            <p:nvPr/>
          </p:nvSpPr>
          <p:spPr>
            <a:xfrm>
              <a:off x="3018171" y="451813"/>
              <a:ext cx="6181043" cy="5954359"/>
            </a:xfrm>
            <a:custGeom>
              <a:avLst/>
              <a:gdLst/>
              <a:ahLst/>
              <a:cxnLst/>
              <a:rect l="l" t="t" r="r" b="b"/>
              <a:pathLst>
                <a:path w="6181043" h="5954359" extrusionOk="0">
                  <a:moveTo>
                    <a:pt x="5026581" y="713348"/>
                  </a:moveTo>
                  <a:cubicBezTo>
                    <a:pt x="3799760" y="-410157"/>
                    <a:pt x="2052113" y="-163587"/>
                    <a:pt x="803386" y="1151117"/>
                  </a:cubicBezTo>
                  <a:cubicBezTo>
                    <a:pt x="-445341" y="2465821"/>
                    <a:pt x="-194961" y="4522967"/>
                    <a:pt x="1253220" y="5373042"/>
                  </a:cubicBezTo>
                  <a:cubicBezTo>
                    <a:pt x="2701401" y="6223117"/>
                    <a:pt x="4298173" y="6192954"/>
                    <a:pt x="5476351" y="4935209"/>
                  </a:cubicBezTo>
                  <a:cubicBezTo>
                    <a:pt x="6654530" y="3677465"/>
                    <a:pt x="6253337" y="1836854"/>
                    <a:pt x="5026581" y="71334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1" name="Google Shape;71;p4"/>
            <p:cNvSpPr/>
            <p:nvPr/>
          </p:nvSpPr>
          <p:spPr>
            <a:xfrm>
              <a:off x="12700" y="79502"/>
              <a:ext cx="1132669" cy="2211705"/>
            </a:xfrm>
            <a:custGeom>
              <a:avLst/>
              <a:gdLst/>
              <a:ahLst/>
              <a:cxnLst/>
              <a:rect l="l" t="t" r="r" b="b"/>
              <a:pathLst>
                <a:path w="1132669" h="2211705" extrusionOk="0">
                  <a:moveTo>
                    <a:pt x="845566" y="383667"/>
                  </a:moveTo>
                  <a:cubicBezTo>
                    <a:pt x="612775" y="181674"/>
                    <a:pt x="308356" y="33465"/>
                    <a:pt x="0" y="0"/>
                  </a:cubicBezTo>
                  <a:lnTo>
                    <a:pt x="0" y="2211705"/>
                  </a:lnTo>
                  <a:cubicBezTo>
                    <a:pt x="228219" y="2192655"/>
                    <a:pt x="460756" y="2117789"/>
                    <a:pt x="673545" y="2001139"/>
                  </a:cubicBezTo>
                  <a:cubicBezTo>
                    <a:pt x="1218121" y="1702626"/>
                    <a:pt x="1281811" y="762254"/>
                    <a:pt x="845566" y="38366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2" name="Google Shape;72;p4"/>
            <p:cNvSpPr/>
            <p:nvPr/>
          </p:nvSpPr>
          <p:spPr>
            <a:xfrm>
              <a:off x="2761319" y="165378"/>
              <a:ext cx="1851377" cy="1857489"/>
            </a:xfrm>
            <a:custGeom>
              <a:avLst/>
              <a:gdLst/>
              <a:ahLst/>
              <a:cxnLst/>
              <a:rect l="l" t="t" r="r" b="b"/>
              <a:pathLst>
                <a:path w="1851377" h="1857489" extrusionOk="0">
                  <a:moveTo>
                    <a:pt x="97958" y="1337857"/>
                  </a:moveTo>
                  <a:cubicBezTo>
                    <a:pt x="327892" y="1813154"/>
                    <a:pt x="864086" y="1982128"/>
                    <a:pt x="1318301" y="1762354"/>
                  </a:cubicBezTo>
                  <a:cubicBezTo>
                    <a:pt x="1772517" y="1542581"/>
                    <a:pt x="2001879" y="934251"/>
                    <a:pt x="1742735" y="542012"/>
                  </a:cubicBezTo>
                  <a:cubicBezTo>
                    <a:pt x="1483592" y="149772"/>
                    <a:pt x="988355" y="-186016"/>
                    <a:pt x="522392" y="117514"/>
                  </a:cubicBezTo>
                  <a:cubicBezTo>
                    <a:pt x="56429" y="421044"/>
                    <a:pt x="-132039" y="862623"/>
                    <a:pt x="97958" y="133785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3" name="Google Shape;73;p4"/>
            <p:cNvSpPr/>
            <p:nvPr/>
          </p:nvSpPr>
          <p:spPr>
            <a:xfrm>
              <a:off x="2912568" y="190"/>
              <a:ext cx="385836" cy="296343"/>
            </a:xfrm>
            <a:custGeom>
              <a:avLst/>
              <a:gdLst/>
              <a:ahLst/>
              <a:cxnLst/>
              <a:rect l="l" t="t" r="r" b="b"/>
              <a:pathLst>
                <a:path w="385836" h="296343" extrusionOk="0">
                  <a:moveTo>
                    <a:pt x="20433" y="188151"/>
                  </a:moveTo>
                  <a:cubicBezTo>
                    <a:pt x="68375" y="287147"/>
                    <a:pt x="180072" y="322326"/>
                    <a:pt x="274750" y="276479"/>
                  </a:cubicBezTo>
                  <a:cubicBezTo>
                    <a:pt x="369428" y="230632"/>
                    <a:pt x="417180" y="103950"/>
                    <a:pt x="363205" y="22479"/>
                  </a:cubicBezTo>
                  <a:cubicBezTo>
                    <a:pt x="358189" y="14859"/>
                    <a:pt x="352728" y="7302"/>
                    <a:pt x="346886" y="0"/>
                  </a:cubicBezTo>
                  <a:lnTo>
                    <a:pt x="36625" y="0"/>
                  </a:lnTo>
                  <a:cubicBezTo>
                    <a:pt x="-4269" y="54420"/>
                    <a:pt x="-12714" y="119571"/>
                    <a:pt x="20433" y="18815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4" name="Google Shape;74;p4"/>
            <p:cNvSpPr/>
            <p:nvPr/>
          </p:nvSpPr>
          <p:spPr>
            <a:xfrm>
              <a:off x="516378" y="1275650"/>
              <a:ext cx="1262959" cy="1267225"/>
            </a:xfrm>
            <a:custGeom>
              <a:avLst/>
              <a:gdLst/>
              <a:ahLst/>
              <a:cxnLst/>
              <a:rect l="l" t="t" r="r" b="b"/>
              <a:pathLst>
                <a:path w="1262959" h="1267225" extrusionOk="0">
                  <a:moveTo>
                    <a:pt x="1031942" y="1122109"/>
                  </a:moveTo>
                  <a:cubicBezTo>
                    <a:pt x="748033" y="1351979"/>
                    <a:pt x="362461" y="1299909"/>
                    <a:pt x="142942" y="1028447"/>
                  </a:cubicBezTo>
                  <a:cubicBezTo>
                    <a:pt x="-76578" y="756984"/>
                    <a:pt x="-41526" y="308420"/>
                    <a:pt x="236160" y="139447"/>
                  </a:cubicBezTo>
                  <a:cubicBezTo>
                    <a:pt x="513846" y="-29527"/>
                    <a:pt x="922976" y="-94233"/>
                    <a:pt x="1125160" y="233109"/>
                  </a:cubicBezTo>
                  <a:cubicBezTo>
                    <a:pt x="1327344" y="560451"/>
                    <a:pt x="1315851" y="892239"/>
                    <a:pt x="1031942" y="112210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5" name="Google Shape;75;p4"/>
            <p:cNvSpPr/>
            <p:nvPr/>
          </p:nvSpPr>
          <p:spPr>
            <a:xfrm>
              <a:off x="2708516" y="6044728"/>
              <a:ext cx="1062500" cy="813525"/>
            </a:xfrm>
            <a:custGeom>
              <a:avLst/>
              <a:gdLst/>
              <a:ahLst/>
              <a:cxnLst/>
              <a:rect l="l" t="t" r="r" b="b"/>
              <a:pathLst>
                <a:path w="1062500" h="813525" extrusionOk="0">
                  <a:moveTo>
                    <a:pt x="906348" y="65178"/>
                  </a:moveTo>
                  <a:cubicBezTo>
                    <a:pt x="729945" y="-96557"/>
                    <a:pt x="379806" y="70702"/>
                    <a:pt x="159080" y="262028"/>
                  </a:cubicBezTo>
                  <a:cubicBezTo>
                    <a:pt x="330" y="399442"/>
                    <a:pt x="-40691" y="627089"/>
                    <a:pt x="40907" y="813525"/>
                  </a:cubicBezTo>
                  <a:lnTo>
                    <a:pt x="1025284" y="813525"/>
                  </a:lnTo>
                  <a:cubicBezTo>
                    <a:pt x="1107326" y="562065"/>
                    <a:pt x="1047572" y="194591"/>
                    <a:pt x="906348" y="6517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6" name="Google Shape;76;p4"/>
            <p:cNvSpPr/>
            <p:nvPr/>
          </p:nvSpPr>
          <p:spPr>
            <a:xfrm>
              <a:off x="469633" y="4440872"/>
              <a:ext cx="2073892" cy="1997784"/>
            </a:xfrm>
            <a:custGeom>
              <a:avLst/>
              <a:gdLst/>
              <a:ahLst/>
              <a:cxnLst/>
              <a:rect l="l" t="t" r="r" b="b"/>
              <a:pathLst>
                <a:path w="2073892" h="1997784" extrusionOk="0">
                  <a:moveTo>
                    <a:pt x="387616" y="1758442"/>
                  </a:moveTo>
                  <a:cubicBezTo>
                    <a:pt x="799223" y="2135378"/>
                    <a:pt x="1385582" y="2052701"/>
                    <a:pt x="1804492" y="1611567"/>
                  </a:cubicBezTo>
                  <a:cubicBezTo>
                    <a:pt x="2223402" y="1170432"/>
                    <a:pt x="2139137" y="480377"/>
                    <a:pt x="1653298" y="195072"/>
                  </a:cubicBezTo>
                  <a:cubicBezTo>
                    <a:pt x="1167460" y="-90234"/>
                    <a:pt x="631710" y="-80010"/>
                    <a:pt x="236423" y="342011"/>
                  </a:cubicBezTo>
                  <a:cubicBezTo>
                    <a:pt x="-158865" y="764032"/>
                    <a:pt x="-24308" y="1381506"/>
                    <a:pt x="387616" y="175844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7" name="Google Shape;77;p4"/>
            <p:cNvSpPr/>
            <p:nvPr/>
          </p:nvSpPr>
          <p:spPr>
            <a:xfrm>
              <a:off x="9789587" y="3368567"/>
              <a:ext cx="785106" cy="756187"/>
            </a:xfrm>
            <a:custGeom>
              <a:avLst/>
              <a:gdLst/>
              <a:ahLst/>
              <a:cxnLst/>
              <a:rect l="l" t="t" r="r" b="b"/>
              <a:pathLst>
                <a:path w="785106" h="756187" extrusionOk="0">
                  <a:moveTo>
                    <a:pt x="146702" y="665587"/>
                  </a:moveTo>
                  <a:cubicBezTo>
                    <a:pt x="302468" y="808272"/>
                    <a:pt x="524464" y="776967"/>
                    <a:pt x="683023" y="610025"/>
                  </a:cubicBezTo>
                  <a:cubicBezTo>
                    <a:pt x="841582" y="443083"/>
                    <a:pt x="810023" y="181781"/>
                    <a:pt x="625873" y="73831"/>
                  </a:cubicBezTo>
                  <a:cubicBezTo>
                    <a:pt x="441723" y="-34119"/>
                    <a:pt x="239158" y="-30309"/>
                    <a:pt x="89488" y="129393"/>
                  </a:cubicBezTo>
                  <a:cubicBezTo>
                    <a:pt x="-60181" y="289096"/>
                    <a:pt x="-9127" y="522903"/>
                    <a:pt x="146702" y="66558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8" name="Google Shape;78;p4"/>
            <p:cNvSpPr/>
            <p:nvPr/>
          </p:nvSpPr>
          <p:spPr>
            <a:xfrm>
              <a:off x="2108312" y="6248280"/>
              <a:ext cx="257887" cy="248311"/>
            </a:xfrm>
            <a:custGeom>
              <a:avLst/>
              <a:gdLst/>
              <a:ahLst/>
              <a:cxnLst/>
              <a:rect l="l" t="t" r="r" b="b"/>
              <a:pathLst>
                <a:path w="257887" h="248311" extrusionOk="0">
                  <a:moveTo>
                    <a:pt x="48275" y="218560"/>
                  </a:moveTo>
                  <a:cubicBezTo>
                    <a:pt x="99456" y="265423"/>
                    <a:pt x="172354" y="255136"/>
                    <a:pt x="224424" y="200272"/>
                  </a:cubicBezTo>
                  <a:cubicBezTo>
                    <a:pt x="276494" y="145408"/>
                    <a:pt x="266017" y="59683"/>
                    <a:pt x="205374" y="24250"/>
                  </a:cubicBezTo>
                  <a:cubicBezTo>
                    <a:pt x="144731" y="-11184"/>
                    <a:pt x="78374" y="-9977"/>
                    <a:pt x="29289" y="42474"/>
                  </a:cubicBezTo>
                  <a:cubicBezTo>
                    <a:pt x="-19797" y="94925"/>
                    <a:pt x="-2906" y="171570"/>
                    <a:pt x="48275" y="21856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9" name="Google Shape;79;p4"/>
            <p:cNvSpPr/>
            <p:nvPr/>
          </p:nvSpPr>
          <p:spPr>
            <a:xfrm>
              <a:off x="10283937" y="4153415"/>
              <a:ext cx="257914" cy="248311"/>
            </a:xfrm>
            <a:custGeom>
              <a:avLst/>
              <a:gdLst/>
              <a:ahLst/>
              <a:cxnLst/>
              <a:rect l="l" t="t" r="r" b="b"/>
              <a:pathLst>
                <a:path w="257914" h="248311" extrusionOk="0">
                  <a:moveTo>
                    <a:pt x="48275" y="218559"/>
                  </a:moveTo>
                  <a:cubicBezTo>
                    <a:pt x="99456" y="265422"/>
                    <a:pt x="172290" y="255136"/>
                    <a:pt x="224424" y="200271"/>
                  </a:cubicBezTo>
                  <a:cubicBezTo>
                    <a:pt x="276557" y="145407"/>
                    <a:pt x="266017" y="59682"/>
                    <a:pt x="205374" y="24250"/>
                  </a:cubicBezTo>
                  <a:cubicBezTo>
                    <a:pt x="144732" y="-11184"/>
                    <a:pt x="78374" y="-9977"/>
                    <a:pt x="29288" y="42474"/>
                  </a:cubicBezTo>
                  <a:cubicBezTo>
                    <a:pt x="-19797" y="94925"/>
                    <a:pt x="-2906" y="171696"/>
                    <a:pt x="48275" y="21855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80" name="Google Shape;80;p4"/>
            <p:cNvSpPr/>
            <p:nvPr/>
          </p:nvSpPr>
          <p:spPr>
            <a:xfrm>
              <a:off x="2326364" y="6045915"/>
              <a:ext cx="128851" cy="124142"/>
            </a:xfrm>
            <a:custGeom>
              <a:avLst/>
              <a:gdLst/>
              <a:ahLst/>
              <a:cxnLst/>
              <a:rect l="l" t="t" r="r" b="b"/>
              <a:pathLst>
                <a:path w="128851" h="124142" extrusionOk="0">
                  <a:moveTo>
                    <a:pt x="24024" y="109267"/>
                  </a:moveTo>
                  <a:cubicBezTo>
                    <a:pt x="49424" y="132698"/>
                    <a:pt x="86064" y="127555"/>
                    <a:pt x="112099" y="100123"/>
                  </a:cubicBezTo>
                  <a:cubicBezTo>
                    <a:pt x="138134" y="72691"/>
                    <a:pt x="132927" y="29828"/>
                    <a:pt x="102701" y="12112"/>
                  </a:cubicBezTo>
                  <a:cubicBezTo>
                    <a:pt x="72475" y="-5605"/>
                    <a:pt x="39201" y="-4970"/>
                    <a:pt x="14690" y="21256"/>
                  </a:cubicBezTo>
                  <a:cubicBezTo>
                    <a:pt x="-9821" y="47481"/>
                    <a:pt x="-1566" y="85835"/>
                    <a:pt x="24024" y="10926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81" name="Google Shape;81;p4"/>
            <p:cNvSpPr/>
            <p:nvPr/>
          </p:nvSpPr>
          <p:spPr>
            <a:xfrm>
              <a:off x="8809147" y="354228"/>
              <a:ext cx="785106" cy="756208"/>
            </a:xfrm>
            <a:custGeom>
              <a:avLst/>
              <a:gdLst/>
              <a:ahLst/>
              <a:cxnLst/>
              <a:rect l="l" t="t" r="r" b="b"/>
              <a:pathLst>
                <a:path w="785106" h="756208" extrusionOk="0">
                  <a:moveTo>
                    <a:pt x="146702" y="665582"/>
                  </a:moveTo>
                  <a:cubicBezTo>
                    <a:pt x="302531" y="808330"/>
                    <a:pt x="524463" y="776961"/>
                    <a:pt x="683022" y="610019"/>
                  </a:cubicBezTo>
                  <a:cubicBezTo>
                    <a:pt x="841583" y="443078"/>
                    <a:pt x="810022" y="181775"/>
                    <a:pt x="625872" y="73825"/>
                  </a:cubicBezTo>
                  <a:cubicBezTo>
                    <a:pt x="441722" y="-34125"/>
                    <a:pt x="239158" y="-30315"/>
                    <a:pt x="89488" y="129451"/>
                  </a:cubicBezTo>
                  <a:cubicBezTo>
                    <a:pt x="-60181" y="289217"/>
                    <a:pt x="-9128" y="522897"/>
                    <a:pt x="146702" y="66558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82" name="Google Shape;82;p4"/>
            <p:cNvSpPr/>
            <p:nvPr/>
          </p:nvSpPr>
          <p:spPr>
            <a:xfrm>
              <a:off x="8681831" y="5495170"/>
              <a:ext cx="257914" cy="248311"/>
            </a:xfrm>
            <a:custGeom>
              <a:avLst/>
              <a:gdLst/>
              <a:ahLst/>
              <a:cxnLst/>
              <a:rect l="l" t="t" r="r" b="b"/>
              <a:pathLst>
                <a:path w="257914" h="248311" extrusionOk="0">
                  <a:moveTo>
                    <a:pt x="48275" y="218559"/>
                  </a:moveTo>
                  <a:cubicBezTo>
                    <a:pt x="99456" y="265422"/>
                    <a:pt x="172290" y="255136"/>
                    <a:pt x="224424" y="200271"/>
                  </a:cubicBezTo>
                  <a:cubicBezTo>
                    <a:pt x="276558" y="145408"/>
                    <a:pt x="266017" y="59683"/>
                    <a:pt x="205374" y="24250"/>
                  </a:cubicBezTo>
                  <a:cubicBezTo>
                    <a:pt x="144732" y="-11184"/>
                    <a:pt x="78374" y="-9977"/>
                    <a:pt x="29288" y="42474"/>
                  </a:cubicBezTo>
                  <a:cubicBezTo>
                    <a:pt x="-19797" y="94925"/>
                    <a:pt x="-2906" y="171696"/>
                    <a:pt x="48275" y="218559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83" name="Google Shape;83;p4"/>
            <p:cNvSpPr/>
            <p:nvPr/>
          </p:nvSpPr>
          <p:spPr>
            <a:xfrm>
              <a:off x="8851583" y="1132324"/>
              <a:ext cx="248377" cy="257352"/>
            </a:xfrm>
            <a:custGeom>
              <a:avLst/>
              <a:gdLst/>
              <a:ahLst/>
              <a:cxnLst/>
              <a:rect l="l" t="t" r="r" b="b"/>
              <a:pathLst>
                <a:path w="248377" h="257352" extrusionOk="0">
                  <a:moveTo>
                    <a:pt x="15937" y="70746"/>
                  </a:moveTo>
                  <a:cubicBezTo>
                    <a:pt x="-19242" y="130563"/>
                    <a:pt x="5968" y="199715"/>
                    <a:pt x="70420" y="239212"/>
                  </a:cubicBezTo>
                  <a:cubicBezTo>
                    <a:pt x="134872" y="278709"/>
                    <a:pt x="216470" y="250705"/>
                    <a:pt x="238695" y="184284"/>
                  </a:cubicBezTo>
                  <a:cubicBezTo>
                    <a:pt x="260920" y="117863"/>
                    <a:pt x="245744" y="52966"/>
                    <a:pt x="184212" y="15819"/>
                  </a:cubicBezTo>
                  <a:cubicBezTo>
                    <a:pt x="122681" y="-21329"/>
                    <a:pt x="51116" y="10993"/>
                    <a:pt x="15937" y="7074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84" name="Google Shape;84;p4"/>
            <p:cNvSpPr/>
            <p:nvPr/>
          </p:nvSpPr>
          <p:spPr>
            <a:xfrm>
              <a:off x="9788952" y="1717573"/>
              <a:ext cx="785106" cy="756220"/>
            </a:xfrm>
            <a:custGeom>
              <a:avLst/>
              <a:gdLst/>
              <a:ahLst/>
              <a:cxnLst/>
              <a:rect l="l" t="t" r="r" b="b"/>
              <a:pathLst>
                <a:path w="785106" h="756220" extrusionOk="0">
                  <a:moveTo>
                    <a:pt x="146702" y="665645"/>
                  </a:moveTo>
                  <a:cubicBezTo>
                    <a:pt x="302467" y="808330"/>
                    <a:pt x="524464" y="776961"/>
                    <a:pt x="683023" y="610019"/>
                  </a:cubicBezTo>
                  <a:cubicBezTo>
                    <a:pt x="841582" y="443078"/>
                    <a:pt x="810023" y="181775"/>
                    <a:pt x="625873" y="73825"/>
                  </a:cubicBezTo>
                  <a:cubicBezTo>
                    <a:pt x="441723" y="-34125"/>
                    <a:pt x="239158" y="-30315"/>
                    <a:pt x="89488" y="129451"/>
                  </a:cubicBezTo>
                  <a:cubicBezTo>
                    <a:pt x="-60181" y="289217"/>
                    <a:pt x="-9127" y="522897"/>
                    <a:pt x="146702" y="66564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85" name="Google Shape;85;p4"/>
            <p:cNvSpPr/>
            <p:nvPr/>
          </p:nvSpPr>
          <p:spPr>
            <a:xfrm>
              <a:off x="10280934" y="0"/>
              <a:ext cx="1898365" cy="1929701"/>
            </a:xfrm>
            <a:custGeom>
              <a:avLst/>
              <a:gdLst/>
              <a:ahLst/>
              <a:cxnLst/>
              <a:rect l="l" t="t" r="r" b="b"/>
              <a:pathLst>
                <a:path w="1898365" h="1929701" extrusionOk="0">
                  <a:moveTo>
                    <a:pt x="1898365" y="0"/>
                  </a:moveTo>
                  <a:lnTo>
                    <a:pt x="617888" y="0"/>
                  </a:lnTo>
                  <a:cubicBezTo>
                    <a:pt x="488030" y="176467"/>
                    <a:pt x="358173" y="346012"/>
                    <a:pt x="216759" y="485712"/>
                  </a:cubicBezTo>
                  <a:cubicBezTo>
                    <a:pt x="-119157" y="817690"/>
                    <a:pt x="-56291" y="1402207"/>
                    <a:pt x="347441" y="1729169"/>
                  </a:cubicBezTo>
                  <a:cubicBezTo>
                    <a:pt x="751174" y="2056130"/>
                    <a:pt x="1296068" y="1962531"/>
                    <a:pt x="1590898" y="1598486"/>
                  </a:cubicBezTo>
                  <a:cubicBezTo>
                    <a:pt x="1683862" y="1483741"/>
                    <a:pt x="1789463" y="1365631"/>
                    <a:pt x="1898365" y="124415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86" name="Google Shape;86;p4"/>
            <p:cNvSpPr/>
            <p:nvPr/>
          </p:nvSpPr>
          <p:spPr>
            <a:xfrm>
              <a:off x="9903705" y="5110054"/>
              <a:ext cx="2275912" cy="1747945"/>
            </a:xfrm>
            <a:custGeom>
              <a:avLst/>
              <a:gdLst/>
              <a:ahLst/>
              <a:cxnLst/>
              <a:rect l="l" t="t" r="r" b="b"/>
              <a:pathLst>
                <a:path w="2275912" h="1747945" extrusionOk="0">
                  <a:moveTo>
                    <a:pt x="2275595" y="249854"/>
                  </a:moveTo>
                  <a:cubicBezTo>
                    <a:pt x="1605797" y="-125558"/>
                    <a:pt x="873959" y="-100349"/>
                    <a:pt x="331161" y="479089"/>
                  </a:cubicBezTo>
                  <a:cubicBezTo>
                    <a:pt x="-11739" y="845293"/>
                    <a:pt x="-70032" y="1316654"/>
                    <a:pt x="72462" y="1747946"/>
                  </a:cubicBezTo>
                  <a:lnTo>
                    <a:pt x="2275912" y="1747946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87" name="Google Shape;87;p4"/>
            <p:cNvSpPr/>
            <p:nvPr/>
          </p:nvSpPr>
          <p:spPr>
            <a:xfrm>
              <a:off x="156070" y="2326844"/>
              <a:ext cx="380528" cy="362923"/>
            </a:xfrm>
            <a:custGeom>
              <a:avLst/>
              <a:gdLst/>
              <a:ahLst/>
              <a:cxnLst/>
              <a:rect l="l" t="t" r="r" b="b"/>
              <a:pathLst>
                <a:path w="380528" h="362923" extrusionOk="0">
                  <a:moveTo>
                    <a:pt x="305765" y="327900"/>
                  </a:moveTo>
                  <a:cubicBezTo>
                    <a:pt x="216865" y="376541"/>
                    <a:pt x="107010" y="380795"/>
                    <a:pt x="41795" y="300277"/>
                  </a:cubicBezTo>
                  <a:cubicBezTo>
                    <a:pt x="-23407" y="219702"/>
                    <a:pt x="-10955" y="101528"/>
                    <a:pt x="69608" y="36307"/>
                  </a:cubicBezTo>
                  <a:cubicBezTo>
                    <a:pt x="150190" y="-28971"/>
                    <a:pt x="262331" y="2081"/>
                    <a:pt x="333578" y="63930"/>
                  </a:cubicBezTo>
                  <a:cubicBezTo>
                    <a:pt x="404825" y="125779"/>
                    <a:pt x="394538" y="279259"/>
                    <a:pt x="305765" y="32790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88" name="Google Shape;88;p4"/>
          <p:cNvSpPr txBox="1">
            <a:spLocks noGrp="1"/>
          </p:cNvSpPr>
          <p:nvPr>
            <p:ph type="body" idx="1"/>
          </p:nvPr>
        </p:nvSpPr>
        <p:spPr>
          <a:xfrm>
            <a:off x="2750325" y="2161800"/>
            <a:ext cx="3643500" cy="8199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355600" algn="ctr" rtl="0">
              <a:spcBef>
                <a:spcPts val="600"/>
              </a:spcBef>
              <a:spcAft>
                <a:spcPts val="0"/>
              </a:spcAft>
              <a:buSzPts val="2000"/>
              <a:buChar char="⦁"/>
              <a:defRPr/>
            </a:lvl1pPr>
            <a:lvl2pPr marL="914400" lvl="1" indent="-355600" algn="ctr" rtl="0">
              <a:spcBef>
                <a:spcPts val="0"/>
              </a:spcBef>
              <a:spcAft>
                <a:spcPts val="0"/>
              </a:spcAft>
              <a:buSzPts val="2000"/>
              <a:buChar char="⦁"/>
              <a:defRPr/>
            </a:lvl2pPr>
            <a:lvl3pPr marL="1371600" lvl="2" indent="-355600" algn="ctr" rtl="0">
              <a:spcBef>
                <a:spcPts val="0"/>
              </a:spcBef>
              <a:spcAft>
                <a:spcPts val="0"/>
              </a:spcAft>
              <a:buSzPts val="2000"/>
              <a:buChar char="⦁"/>
              <a:defRPr/>
            </a:lvl3pPr>
            <a:lvl4pPr marL="1828800" lvl="3" indent="-355600" algn="ctr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4pPr>
            <a:lvl5pPr marL="2286000" lvl="4" indent="-355600" algn="ctr" rtl="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5pPr>
            <a:lvl6pPr marL="2743200" lvl="5" indent="-355600" algn="ctr" rtl="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6pPr>
            <a:lvl7pPr marL="3200400" lvl="6" indent="-355600" algn="ctr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7pPr>
            <a:lvl8pPr marL="3657600" lvl="7" indent="-355600" algn="ctr" rtl="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8pPr>
            <a:lvl9pPr marL="4114800" lvl="8" indent="-355600" algn="ctr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9pPr>
          </a:lstStyle>
          <a:p/>
        </p:txBody>
      </p:sp>
      <p:sp>
        <p:nvSpPr>
          <p:cNvPr id="89" name="Google Shape;89;p4"/>
          <p:cNvSpPr txBox="1"/>
          <p:nvPr/>
        </p:nvSpPr>
        <p:spPr>
          <a:xfrm>
            <a:off x="2279732" y="359940"/>
            <a:ext cx="930000" cy="73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96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rPr>
              <a:t>“</a:t>
            </a:r>
            <a:endParaRPr sz="9600">
              <a:solidFill>
                <a:schemeClr val="lt1"/>
              </a:solidFill>
              <a:latin typeface="DM Sans"/>
              <a:ea typeface="DM Sans"/>
              <a:cs typeface="DM Sans"/>
              <a:sym typeface="DM Sans"/>
            </a:endParaRPr>
          </a:p>
        </p:txBody>
      </p:sp>
      <p:sp>
        <p:nvSpPr>
          <p:cNvPr id="90" name="Google Shape;90;p4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+ 1 column">
  <p:cSld name="TITLE_AND_BODY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oogle Shape;92;p5"/>
          <p:cNvGrpSpPr/>
          <p:nvPr/>
        </p:nvGrpSpPr>
        <p:grpSpPr>
          <a:xfrm>
            <a:off x="0" y="0"/>
            <a:ext cx="9158630" cy="5151729"/>
            <a:chOff x="0" y="0"/>
            <a:chExt cx="12191999" cy="6857999"/>
          </a:xfrm>
        </p:grpSpPr>
        <p:sp>
          <p:nvSpPr>
            <p:cNvPr id="93" name="Google Shape;93;p5"/>
            <p:cNvSpPr/>
            <p:nvPr/>
          </p:nvSpPr>
          <p:spPr>
            <a:xfrm>
              <a:off x="379256" y="0"/>
              <a:ext cx="3202074" cy="2719638"/>
            </a:xfrm>
            <a:custGeom>
              <a:avLst/>
              <a:gdLst/>
              <a:ahLst/>
              <a:cxnLst/>
              <a:rect l="l" t="t" r="r" b="b"/>
              <a:pathLst>
                <a:path w="3202074" h="2719638" extrusionOk="0">
                  <a:moveTo>
                    <a:pt x="254092" y="1025906"/>
                  </a:moveTo>
                  <a:cubicBezTo>
                    <a:pt x="-139608" y="1415225"/>
                    <a:pt x="-66138" y="2100834"/>
                    <a:pt x="407508" y="2484374"/>
                  </a:cubicBezTo>
                  <a:cubicBezTo>
                    <a:pt x="881155" y="2867914"/>
                    <a:pt x="1520219" y="2758186"/>
                    <a:pt x="1865976" y="2331212"/>
                  </a:cubicBezTo>
                  <a:cubicBezTo>
                    <a:pt x="2211734" y="1904238"/>
                    <a:pt x="2707415" y="1438021"/>
                    <a:pt x="2999388" y="931545"/>
                  </a:cubicBezTo>
                  <a:cubicBezTo>
                    <a:pt x="3173886" y="628650"/>
                    <a:pt x="3243927" y="295910"/>
                    <a:pt x="3177125" y="0"/>
                  </a:cubicBezTo>
                  <a:lnTo>
                    <a:pt x="1063527" y="0"/>
                  </a:lnTo>
                  <a:cubicBezTo>
                    <a:pt x="787810" y="353759"/>
                    <a:pt x="541112" y="742252"/>
                    <a:pt x="254092" y="102590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94" name="Google Shape;94;p5"/>
            <p:cNvSpPr/>
            <p:nvPr/>
          </p:nvSpPr>
          <p:spPr>
            <a:xfrm>
              <a:off x="5098126" y="509973"/>
              <a:ext cx="5085005" cy="4898812"/>
            </a:xfrm>
            <a:custGeom>
              <a:avLst/>
              <a:gdLst/>
              <a:ahLst/>
              <a:cxnLst/>
              <a:rect l="l" t="t" r="r" b="b"/>
              <a:pathLst>
                <a:path w="5085005" h="4898812" extrusionOk="0">
                  <a:moveTo>
                    <a:pt x="949804" y="4311899"/>
                  </a:moveTo>
                  <a:cubicBezTo>
                    <a:pt x="1959010" y="5236142"/>
                    <a:pt x="3396777" y="5033577"/>
                    <a:pt x="4424080" y="3951727"/>
                  </a:cubicBezTo>
                  <a:cubicBezTo>
                    <a:pt x="5451383" y="2869878"/>
                    <a:pt x="5245389" y="1177920"/>
                    <a:pt x="4054002" y="478277"/>
                  </a:cubicBezTo>
                  <a:cubicBezTo>
                    <a:pt x="2862615" y="-221366"/>
                    <a:pt x="1548991" y="-196030"/>
                    <a:pt x="579727" y="838639"/>
                  </a:cubicBezTo>
                  <a:cubicBezTo>
                    <a:pt x="-389538" y="1873308"/>
                    <a:pt x="-59465" y="3387593"/>
                    <a:pt x="949804" y="431189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95" name="Google Shape;95;p5"/>
            <p:cNvSpPr/>
            <p:nvPr/>
          </p:nvSpPr>
          <p:spPr>
            <a:xfrm>
              <a:off x="10580560" y="0"/>
              <a:ext cx="1611439" cy="1077905"/>
            </a:xfrm>
            <a:custGeom>
              <a:avLst/>
              <a:gdLst/>
              <a:ahLst/>
              <a:cxnLst/>
              <a:rect l="l" t="t" r="r" b="b"/>
              <a:pathLst>
                <a:path w="1611439" h="1077905" extrusionOk="0">
                  <a:moveTo>
                    <a:pt x="1611440" y="0"/>
                  </a:moveTo>
                  <a:lnTo>
                    <a:pt x="0" y="0"/>
                  </a:lnTo>
                  <a:cubicBezTo>
                    <a:pt x="8699" y="348361"/>
                    <a:pt x="162560" y="700405"/>
                    <a:pt x="458660" y="862711"/>
                  </a:cubicBezTo>
                  <a:cubicBezTo>
                    <a:pt x="825373" y="1063752"/>
                    <a:pt x="1250759" y="1141349"/>
                    <a:pt x="1611440" y="102012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96" name="Google Shape;96;p5"/>
            <p:cNvSpPr/>
            <p:nvPr/>
          </p:nvSpPr>
          <p:spPr>
            <a:xfrm>
              <a:off x="8893492" y="3876233"/>
              <a:ext cx="3298507" cy="2981766"/>
            </a:xfrm>
            <a:custGeom>
              <a:avLst/>
              <a:gdLst/>
              <a:ahLst/>
              <a:cxnLst/>
              <a:rect l="l" t="t" r="r" b="b"/>
              <a:pathLst>
                <a:path w="3298507" h="2981766" extrusionOk="0">
                  <a:moveTo>
                    <a:pt x="3298507" y="2981767"/>
                  </a:moveTo>
                  <a:lnTo>
                    <a:pt x="3298507" y="2410"/>
                  </a:lnTo>
                  <a:cubicBezTo>
                    <a:pt x="2821559" y="-24831"/>
                    <a:pt x="2330894" y="179639"/>
                    <a:pt x="1937702" y="574545"/>
                  </a:cubicBezTo>
                  <a:cubicBezTo>
                    <a:pt x="1296352" y="1218816"/>
                    <a:pt x="812228" y="2112389"/>
                    <a:pt x="212471" y="2704971"/>
                  </a:cubicBezTo>
                  <a:cubicBezTo>
                    <a:pt x="129286" y="2787076"/>
                    <a:pt x="57785" y="2880167"/>
                    <a:pt x="0" y="298176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97" name="Google Shape;97;p5"/>
            <p:cNvSpPr/>
            <p:nvPr/>
          </p:nvSpPr>
          <p:spPr>
            <a:xfrm>
              <a:off x="9946085" y="184703"/>
              <a:ext cx="1262894" cy="1267301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98" name="Google Shape;98;p5"/>
            <p:cNvSpPr/>
            <p:nvPr/>
          </p:nvSpPr>
          <p:spPr>
            <a:xfrm>
              <a:off x="8154070" y="6110888"/>
              <a:ext cx="1059589" cy="746920"/>
            </a:xfrm>
            <a:custGeom>
              <a:avLst/>
              <a:gdLst/>
              <a:ahLst/>
              <a:cxnLst/>
              <a:rect l="l" t="t" r="r" b="b"/>
              <a:pathLst>
                <a:path w="1059589" h="746920" extrusionOk="0">
                  <a:moveTo>
                    <a:pt x="842483" y="112937"/>
                  </a:moveTo>
                  <a:cubicBezTo>
                    <a:pt x="583974" y="-58513"/>
                    <a:pt x="284889" y="-36034"/>
                    <a:pt x="102390" y="189137"/>
                  </a:cubicBezTo>
                  <a:cubicBezTo>
                    <a:pt x="-2067" y="318105"/>
                    <a:pt x="-19911" y="546705"/>
                    <a:pt x="18824" y="746921"/>
                  </a:cubicBezTo>
                  <a:lnTo>
                    <a:pt x="1001804" y="746921"/>
                  </a:lnTo>
                  <a:cubicBezTo>
                    <a:pt x="1115596" y="539784"/>
                    <a:pt x="1060732" y="257463"/>
                    <a:pt x="842483" y="11293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99" name="Google Shape;99;p5"/>
            <p:cNvSpPr/>
            <p:nvPr/>
          </p:nvSpPr>
          <p:spPr>
            <a:xfrm>
              <a:off x="11021808" y="3814317"/>
              <a:ext cx="785039" cy="756266"/>
            </a:xfrm>
            <a:custGeom>
              <a:avLst/>
              <a:gdLst/>
              <a:ahLst/>
              <a:cxnLst/>
              <a:rect l="l" t="t" r="r" b="b"/>
              <a:pathLst>
                <a:path w="785039" h="756266" extrusionOk="0">
                  <a:moveTo>
                    <a:pt x="146635" y="665672"/>
                  </a:moveTo>
                  <a:cubicBezTo>
                    <a:pt x="302400" y="808356"/>
                    <a:pt x="524396" y="777050"/>
                    <a:pt x="682956" y="610046"/>
                  </a:cubicBezTo>
                  <a:cubicBezTo>
                    <a:pt x="841515" y="443041"/>
                    <a:pt x="809956" y="181865"/>
                    <a:pt x="625806" y="73851"/>
                  </a:cubicBezTo>
                  <a:cubicBezTo>
                    <a:pt x="441656" y="-34162"/>
                    <a:pt x="239091" y="-30289"/>
                    <a:pt x="89485" y="129478"/>
                  </a:cubicBezTo>
                  <a:cubicBezTo>
                    <a:pt x="-60121" y="289243"/>
                    <a:pt x="-9194" y="522733"/>
                    <a:pt x="146635" y="66567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0" name="Google Shape;100;p5"/>
            <p:cNvSpPr/>
            <p:nvPr/>
          </p:nvSpPr>
          <p:spPr>
            <a:xfrm>
              <a:off x="11515984" y="4599211"/>
              <a:ext cx="257951" cy="248290"/>
            </a:xfrm>
            <a:custGeom>
              <a:avLst/>
              <a:gdLst/>
              <a:ahLst/>
              <a:cxnLst/>
              <a:rect l="l" t="t" r="r" b="b"/>
              <a:pathLst>
                <a:path w="257951" h="248290" extrusionOk="0">
                  <a:moveTo>
                    <a:pt x="48382" y="218533"/>
                  </a:moveTo>
                  <a:cubicBezTo>
                    <a:pt x="99182" y="265396"/>
                    <a:pt x="172397" y="255109"/>
                    <a:pt x="224468" y="200309"/>
                  </a:cubicBezTo>
                  <a:cubicBezTo>
                    <a:pt x="276537" y="145508"/>
                    <a:pt x="266123" y="59656"/>
                    <a:pt x="205418" y="24223"/>
                  </a:cubicBezTo>
                  <a:cubicBezTo>
                    <a:pt x="144711" y="-11210"/>
                    <a:pt x="78418" y="-9940"/>
                    <a:pt x="29269" y="42511"/>
                  </a:cubicBezTo>
                  <a:cubicBezTo>
                    <a:pt x="-19880" y="94962"/>
                    <a:pt x="-2799" y="171670"/>
                    <a:pt x="48382" y="2185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1" name="Google Shape;101;p5"/>
            <p:cNvSpPr/>
            <p:nvPr/>
          </p:nvSpPr>
          <p:spPr>
            <a:xfrm>
              <a:off x="9279368" y="1460372"/>
              <a:ext cx="785039" cy="756266"/>
            </a:xfrm>
            <a:custGeom>
              <a:avLst/>
              <a:gdLst/>
              <a:ahLst/>
              <a:cxnLst/>
              <a:rect l="l" t="t" r="r" b="b"/>
              <a:pathLst>
                <a:path w="785039" h="756266" extrusionOk="0">
                  <a:moveTo>
                    <a:pt x="146635" y="665671"/>
                  </a:moveTo>
                  <a:cubicBezTo>
                    <a:pt x="302400" y="808356"/>
                    <a:pt x="524396" y="777050"/>
                    <a:pt x="682956" y="610045"/>
                  </a:cubicBezTo>
                  <a:cubicBezTo>
                    <a:pt x="841515" y="443040"/>
                    <a:pt x="809956" y="181865"/>
                    <a:pt x="625806" y="73851"/>
                  </a:cubicBezTo>
                  <a:cubicBezTo>
                    <a:pt x="441656" y="-34162"/>
                    <a:pt x="239091" y="-30289"/>
                    <a:pt x="89485" y="129477"/>
                  </a:cubicBezTo>
                  <a:cubicBezTo>
                    <a:pt x="-60121" y="289243"/>
                    <a:pt x="-9194" y="522987"/>
                    <a:pt x="146635" y="66567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2" name="Google Shape;102;p5"/>
            <p:cNvSpPr/>
            <p:nvPr/>
          </p:nvSpPr>
          <p:spPr>
            <a:xfrm>
              <a:off x="10904678" y="5496467"/>
              <a:ext cx="257778" cy="248289"/>
            </a:xfrm>
            <a:custGeom>
              <a:avLst/>
              <a:gdLst/>
              <a:ahLst/>
              <a:cxnLst/>
              <a:rect l="l" t="t" r="r" b="b"/>
              <a:pathLst>
                <a:path w="257778" h="248289" extrusionOk="0">
                  <a:moveTo>
                    <a:pt x="48182" y="218533"/>
                  </a:moveTo>
                  <a:cubicBezTo>
                    <a:pt x="99300" y="265396"/>
                    <a:pt x="172198" y="255109"/>
                    <a:pt x="224267" y="200309"/>
                  </a:cubicBezTo>
                  <a:cubicBezTo>
                    <a:pt x="276338" y="145508"/>
                    <a:pt x="265924" y="59656"/>
                    <a:pt x="205535" y="24223"/>
                  </a:cubicBezTo>
                  <a:cubicBezTo>
                    <a:pt x="145147" y="-11210"/>
                    <a:pt x="78535" y="-9940"/>
                    <a:pt x="29386" y="42511"/>
                  </a:cubicBezTo>
                  <a:cubicBezTo>
                    <a:pt x="-19763" y="94962"/>
                    <a:pt x="-2999" y="171670"/>
                    <a:pt x="48182" y="21853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3" name="Google Shape;103;p5"/>
            <p:cNvSpPr/>
            <p:nvPr/>
          </p:nvSpPr>
          <p:spPr>
            <a:xfrm>
              <a:off x="9321695" y="2238468"/>
              <a:ext cx="248447" cy="257470"/>
            </a:xfrm>
            <a:custGeom>
              <a:avLst/>
              <a:gdLst/>
              <a:ahLst/>
              <a:cxnLst/>
              <a:rect l="l" t="t" r="r" b="b"/>
              <a:pathLst>
                <a:path w="248447" h="257470" extrusionOk="0">
                  <a:moveTo>
                    <a:pt x="15980" y="70836"/>
                  </a:moveTo>
                  <a:cubicBezTo>
                    <a:pt x="-19263" y="130589"/>
                    <a:pt x="5947" y="199741"/>
                    <a:pt x="70399" y="239301"/>
                  </a:cubicBezTo>
                  <a:cubicBezTo>
                    <a:pt x="134852" y="278862"/>
                    <a:pt x="216449" y="250795"/>
                    <a:pt x="238737" y="184374"/>
                  </a:cubicBezTo>
                  <a:cubicBezTo>
                    <a:pt x="261026" y="117953"/>
                    <a:pt x="245786" y="53056"/>
                    <a:pt x="184255" y="15845"/>
                  </a:cubicBezTo>
                  <a:cubicBezTo>
                    <a:pt x="122724" y="-21366"/>
                    <a:pt x="50905" y="11019"/>
                    <a:pt x="15980" y="7083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4" name="Google Shape;104;p5"/>
            <p:cNvSpPr/>
            <p:nvPr/>
          </p:nvSpPr>
          <p:spPr>
            <a:xfrm>
              <a:off x="11713296" y="1528436"/>
              <a:ext cx="478703" cy="756067"/>
            </a:xfrm>
            <a:custGeom>
              <a:avLst/>
              <a:gdLst/>
              <a:ahLst/>
              <a:cxnLst/>
              <a:rect l="l" t="t" r="r" b="b"/>
              <a:pathLst>
                <a:path w="478703" h="756067" extrusionOk="0">
                  <a:moveTo>
                    <a:pt x="478703" y="12772"/>
                  </a:moveTo>
                  <a:cubicBezTo>
                    <a:pt x="339003" y="-21391"/>
                    <a:pt x="199938" y="11502"/>
                    <a:pt x="89512" y="129358"/>
                  </a:cubicBezTo>
                  <a:cubicBezTo>
                    <a:pt x="-60158" y="289124"/>
                    <a:pt x="-9167" y="523058"/>
                    <a:pt x="146662" y="665552"/>
                  </a:cubicBezTo>
                  <a:cubicBezTo>
                    <a:pt x="242357" y="753245"/>
                    <a:pt x="363070" y="775089"/>
                    <a:pt x="478703" y="74029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5" name="Google Shape;105;p5"/>
            <p:cNvSpPr/>
            <p:nvPr/>
          </p:nvSpPr>
          <p:spPr>
            <a:xfrm>
              <a:off x="0" y="5745251"/>
              <a:ext cx="2832735" cy="1112748"/>
            </a:xfrm>
            <a:custGeom>
              <a:avLst/>
              <a:gdLst/>
              <a:ahLst/>
              <a:cxnLst/>
              <a:rect l="l" t="t" r="r" b="b"/>
              <a:pathLst>
                <a:path w="2832735" h="1112748" extrusionOk="0">
                  <a:moveTo>
                    <a:pt x="2251456" y="335127"/>
                  </a:moveTo>
                  <a:cubicBezTo>
                    <a:pt x="1482090" y="-174079"/>
                    <a:pt x="591122" y="-107277"/>
                    <a:pt x="46863" y="564807"/>
                  </a:cubicBezTo>
                  <a:cubicBezTo>
                    <a:pt x="30607" y="584873"/>
                    <a:pt x="14986" y="605320"/>
                    <a:pt x="0" y="626085"/>
                  </a:cubicBezTo>
                  <a:lnTo>
                    <a:pt x="0" y="1112749"/>
                  </a:lnTo>
                  <a:lnTo>
                    <a:pt x="2832735" y="1112749"/>
                  </a:lnTo>
                  <a:cubicBezTo>
                    <a:pt x="2735720" y="793598"/>
                    <a:pt x="2530069" y="518509"/>
                    <a:pt x="2251456" y="33512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6" name="Google Shape;106;p5"/>
            <p:cNvSpPr/>
            <p:nvPr/>
          </p:nvSpPr>
          <p:spPr>
            <a:xfrm>
              <a:off x="8998247" y="2197363"/>
              <a:ext cx="2807421" cy="3042981"/>
            </a:xfrm>
            <a:custGeom>
              <a:avLst/>
              <a:gdLst/>
              <a:ahLst/>
              <a:cxnLst/>
              <a:rect l="l" t="t" r="r" b="b"/>
              <a:pathLst>
                <a:path w="2807421" h="3042981" extrusionOk="0">
                  <a:moveTo>
                    <a:pt x="2495253" y="196586"/>
                  </a:moveTo>
                  <a:cubicBezTo>
                    <a:pt x="2885460" y="512562"/>
                    <a:pt x="2885651" y="1031167"/>
                    <a:pt x="2629619" y="1475222"/>
                  </a:cubicBezTo>
                  <a:cubicBezTo>
                    <a:pt x="2373587" y="1919278"/>
                    <a:pt x="1939057" y="2328027"/>
                    <a:pt x="1635908" y="2702360"/>
                  </a:cubicBezTo>
                  <a:cubicBezTo>
                    <a:pt x="1332759" y="3076692"/>
                    <a:pt x="772308" y="3173022"/>
                    <a:pt x="357272" y="2836789"/>
                  </a:cubicBezTo>
                  <a:cubicBezTo>
                    <a:pt x="-57765" y="2500557"/>
                    <a:pt x="-122598" y="1899529"/>
                    <a:pt x="222842" y="1558153"/>
                  </a:cubicBezTo>
                  <a:cubicBezTo>
                    <a:pt x="568282" y="1216777"/>
                    <a:pt x="847047" y="702110"/>
                    <a:pt x="1216617" y="330952"/>
                  </a:cubicBezTo>
                  <a:cubicBezTo>
                    <a:pt x="1586187" y="-40205"/>
                    <a:pt x="2104792" y="-119199"/>
                    <a:pt x="2495253" y="19658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7" name="Google Shape;107;p5"/>
            <p:cNvSpPr/>
            <p:nvPr/>
          </p:nvSpPr>
          <p:spPr>
            <a:xfrm>
              <a:off x="0" y="5372101"/>
              <a:ext cx="999118" cy="1485898"/>
            </a:xfrm>
            <a:custGeom>
              <a:avLst/>
              <a:gdLst/>
              <a:ahLst/>
              <a:cxnLst/>
              <a:rect l="l" t="t" r="r" b="b"/>
              <a:pathLst>
                <a:path w="999118" h="1485898" extrusionOk="0">
                  <a:moveTo>
                    <a:pt x="644716" y="164463"/>
                  </a:moveTo>
                  <a:cubicBezTo>
                    <a:pt x="433642" y="40511"/>
                    <a:pt x="211455" y="-17274"/>
                    <a:pt x="0" y="4507"/>
                  </a:cubicBezTo>
                  <a:lnTo>
                    <a:pt x="0" y="1485898"/>
                  </a:lnTo>
                  <a:lnTo>
                    <a:pt x="630682" y="1485898"/>
                  </a:lnTo>
                  <a:cubicBezTo>
                    <a:pt x="681057" y="1447354"/>
                    <a:pt x="728301" y="1404872"/>
                    <a:pt x="771970" y="1358898"/>
                  </a:cubicBezTo>
                  <a:cubicBezTo>
                    <a:pt x="1125157" y="986788"/>
                    <a:pt x="1054100" y="404938"/>
                    <a:pt x="644716" y="1644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8" name="Google Shape;108;p5"/>
            <p:cNvSpPr/>
            <p:nvPr/>
          </p:nvSpPr>
          <p:spPr>
            <a:xfrm>
              <a:off x="2321033" y="6438530"/>
              <a:ext cx="755520" cy="419469"/>
            </a:xfrm>
            <a:custGeom>
              <a:avLst/>
              <a:gdLst/>
              <a:ahLst/>
              <a:cxnLst/>
              <a:rect l="l" t="t" r="r" b="b"/>
              <a:pathLst>
                <a:path w="755520" h="419469" extrusionOk="0">
                  <a:moveTo>
                    <a:pt x="478491" y="6275"/>
                  </a:moveTo>
                  <a:cubicBezTo>
                    <a:pt x="284181" y="-21665"/>
                    <a:pt x="41865" y="39803"/>
                    <a:pt x="7321" y="269546"/>
                  </a:cubicBezTo>
                  <a:cubicBezTo>
                    <a:pt x="-509" y="319139"/>
                    <a:pt x="-2065" y="369495"/>
                    <a:pt x="2685" y="419469"/>
                  </a:cubicBezTo>
                  <a:lnTo>
                    <a:pt x="753001" y="419469"/>
                  </a:lnTo>
                  <a:cubicBezTo>
                    <a:pt x="774655" y="231319"/>
                    <a:pt x="654513" y="31611"/>
                    <a:pt x="478491" y="627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9" name="Google Shape;109;p5"/>
            <p:cNvSpPr/>
            <p:nvPr/>
          </p:nvSpPr>
          <p:spPr>
            <a:xfrm>
              <a:off x="3060002" y="6367255"/>
              <a:ext cx="248016" cy="257519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10" name="Google Shape;110;p5"/>
            <p:cNvSpPr/>
            <p:nvPr/>
          </p:nvSpPr>
          <p:spPr>
            <a:xfrm>
              <a:off x="1335624" y="5499047"/>
              <a:ext cx="653692" cy="629771"/>
            </a:xfrm>
            <a:custGeom>
              <a:avLst/>
              <a:gdLst/>
              <a:ahLst/>
              <a:cxnLst/>
              <a:rect l="l" t="t" r="r" b="b"/>
              <a:pathLst>
                <a:path w="653692" h="629771" extrusionOk="0">
                  <a:moveTo>
                    <a:pt x="122081" y="554344"/>
                  </a:moveTo>
                  <a:cubicBezTo>
                    <a:pt x="251875" y="673152"/>
                    <a:pt x="436660" y="647054"/>
                    <a:pt x="568740" y="508052"/>
                  </a:cubicBezTo>
                  <a:cubicBezTo>
                    <a:pt x="700821" y="369051"/>
                    <a:pt x="674277" y="151436"/>
                    <a:pt x="521115" y="61520"/>
                  </a:cubicBezTo>
                  <a:cubicBezTo>
                    <a:pt x="367953" y="-28396"/>
                    <a:pt x="199107" y="-25348"/>
                    <a:pt x="74520" y="108002"/>
                  </a:cubicBezTo>
                  <a:cubicBezTo>
                    <a:pt x="-50067" y="241352"/>
                    <a:pt x="-7649" y="435535"/>
                    <a:pt x="122081" y="55434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11" name="Google Shape;111;p5"/>
            <p:cNvSpPr/>
            <p:nvPr/>
          </p:nvSpPr>
          <p:spPr>
            <a:xfrm>
              <a:off x="1848308" y="6135276"/>
              <a:ext cx="257880" cy="248289"/>
            </a:xfrm>
            <a:custGeom>
              <a:avLst/>
              <a:gdLst/>
              <a:ahLst/>
              <a:cxnLst/>
              <a:rect l="l" t="t" r="r" b="b"/>
              <a:pathLst>
                <a:path w="257880" h="248289" extrusionOk="0">
                  <a:moveTo>
                    <a:pt x="48182" y="218533"/>
                  </a:moveTo>
                  <a:cubicBezTo>
                    <a:pt x="99363" y="265396"/>
                    <a:pt x="172198" y="255109"/>
                    <a:pt x="224268" y="200309"/>
                  </a:cubicBezTo>
                  <a:cubicBezTo>
                    <a:pt x="276338" y="145508"/>
                    <a:pt x="266241" y="59656"/>
                    <a:pt x="205535" y="24223"/>
                  </a:cubicBezTo>
                  <a:cubicBezTo>
                    <a:pt x="144829" y="-11210"/>
                    <a:pt x="78535" y="-9940"/>
                    <a:pt x="29386" y="42511"/>
                  </a:cubicBezTo>
                  <a:cubicBezTo>
                    <a:pt x="-19763" y="94962"/>
                    <a:pt x="-2999" y="171670"/>
                    <a:pt x="48182" y="2185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12" name="Google Shape;112;p5"/>
            <p:cNvSpPr/>
            <p:nvPr/>
          </p:nvSpPr>
          <p:spPr>
            <a:xfrm>
              <a:off x="2066201" y="5932859"/>
              <a:ext cx="128918" cy="124173"/>
            </a:xfrm>
            <a:custGeom>
              <a:avLst/>
              <a:gdLst/>
              <a:ahLst/>
              <a:cxnLst/>
              <a:rect l="l" t="t" r="r" b="b"/>
              <a:pathLst>
                <a:path w="128918" h="124173" extrusionOk="0">
                  <a:moveTo>
                    <a:pt x="24091" y="109293"/>
                  </a:moveTo>
                  <a:cubicBezTo>
                    <a:pt x="49491" y="132724"/>
                    <a:pt x="86131" y="127581"/>
                    <a:pt x="112166" y="100212"/>
                  </a:cubicBezTo>
                  <a:cubicBezTo>
                    <a:pt x="138201" y="72844"/>
                    <a:pt x="132994" y="29918"/>
                    <a:pt x="102768" y="12138"/>
                  </a:cubicBezTo>
                  <a:cubicBezTo>
                    <a:pt x="72542" y="-5642"/>
                    <a:pt x="39268" y="-4944"/>
                    <a:pt x="14693" y="21282"/>
                  </a:cubicBezTo>
                  <a:cubicBezTo>
                    <a:pt x="-9881" y="47507"/>
                    <a:pt x="-1499" y="85925"/>
                    <a:pt x="24091" y="10929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13" name="Google Shape;113;p5"/>
            <p:cNvSpPr/>
            <p:nvPr/>
          </p:nvSpPr>
          <p:spPr>
            <a:xfrm>
              <a:off x="11135868" y="5596064"/>
              <a:ext cx="1056131" cy="1261935"/>
            </a:xfrm>
            <a:custGeom>
              <a:avLst/>
              <a:gdLst/>
              <a:ahLst/>
              <a:cxnLst/>
              <a:rect l="l" t="t" r="r" b="b"/>
              <a:pathLst>
                <a:path w="1056131" h="1261935" extrusionOk="0">
                  <a:moveTo>
                    <a:pt x="1056132" y="0"/>
                  </a:moveTo>
                  <a:cubicBezTo>
                    <a:pt x="794956" y="64389"/>
                    <a:pt x="548132" y="207391"/>
                    <a:pt x="331152" y="438848"/>
                  </a:cubicBezTo>
                  <a:cubicBezTo>
                    <a:pt x="104139" y="681228"/>
                    <a:pt x="2032" y="969835"/>
                    <a:pt x="0" y="1261935"/>
                  </a:cubicBezTo>
                  <a:lnTo>
                    <a:pt x="1056132" y="1261935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14" name="Google Shape;114;p5"/>
            <p:cNvSpPr/>
            <p:nvPr/>
          </p:nvSpPr>
          <p:spPr>
            <a:xfrm>
              <a:off x="11188871" y="1108964"/>
              <a:ext cx="380597" cy="362910"/>
            </a:xfrm>
            <a:custGeom>
              <a:avLst/>
              <a:gdLst/>
              <a:ahLst/>
              <a:cxnLst/>
              <a:rect l="l" t="t" r="r" b="b"/>
              <a:pathLst>
                <a:path w="380597" h="362910" extrusionOk="0">
                  <a:moveTo>
                    <a:pt x="74822" y="327914"/>
                  </a:moveTo>
                  <a:cubicBezTo>
                    <a:pt x="163722" y="376555"/>
                    <a:pt x="273577" y="380746"/>
                    <a:pt x="338792" y="300228"/>
                  </a:cubicBezTo>
                  <a:cubicBezTo>
                    <a:pt x="404006" y="219653"/>
                    <a:pt x="391560" y="101479"/>
                    <a:pt x="310979" y="36258"/>
                  </a:cubicBezTo>
                  <a:cubicBezTo>
                    <a:pt x="230397" y="-28956"/>
                    <a:pt x="118193" y="2095"/>
                    <a:pt x="46946" y="63944"/>
                  </a:cubicBezTo>
                  <a:cubicBezTo>
                    <a:pt x="-24302" y="125793"/>
                    <a:pt x="-14015" y="279273"/>
                    <a:pt x="74822" y="32791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15" name="Google Shape;115;p5"/>
            <p:cNvSpPr/>
            <p:nvPr/>
          </p:nvSpPr>
          <p:spPr>
            <a:xfrm>
              <a:off x="9658908" y="241897"/>
              <a:ext cx="230618" cy="219842"/>
            </a:xfrm>
            <a:custGeom>
              <a:avLst/>
              <a:gdLst/>
              <a:ahLst/>
              <a:cxnLst/>
              <a:rect l="l" t="t" r="r" b="b"/>
              <a:pathLst>
                <a:path w="230618" h="219842" extrusionOk="0">
                  <a:moveTo>
                    <a:pt x="45289" y="198729"/>
                  </a:moveTo>
                  <a:cubicBezTo>
                    <a:pt x="99136" y="228193"/>
                    <a:pt x="165939" y="230479"/>
                    <a:pt x="205309" y="181965"/>
                  </a:cubicBezTo>
                  <a:cubicBezTo>
                    <a:pt x="244806" y="133135"/>
                    <a:pt x="237249" y="61524"/>
                    <a:pt x="188418" y="22016"/>
                  </a:cubicBezTo>
                  <a:cubicBezTo>
                    <a:pt x="188418" y="22014"/>
                    <a:pt x="188418" y="22011"/>
                    <a:pt x="188418" y="22008"/>
                  </a:cubicBezTo>
                  <a:cubicBezTo>
                    <a:pt x="139586" y="-17552"/>
                    <a:pt x="71641" y="1244"/>
                    <a:pt x="28461" y="38772"/>
                  </a:cubicBezTo>
                  <a:cubicBezTo>
                    <a:pt x="-14719" y="76301"/>
                    <a:pt x="-8496" y="169265"/>
                    <a:pt x="45289" y="19872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116" name="Google Shape;116;p5"/>
          <p:cNvSpPr txBox="1">
            <a:spLocks noGrp="1"/>
          </p:cNvSpPr>
          <p:nvPr>
            <p:ph type="title"/>
          </p:nvPr>
        </p:nvSpPr>
        <p:spPr>
          <a:xfrm>
            <a:off x="611400" y="369925"/>
            <a:ext cx="5889900" cy="6411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17" name="Google Shape;117;p5"/>
          <p:cNvSpPr txBox="1">
            <a:spLocks noGrp="1"/>
          </p:cNvSpPr>
          <p:nvPr>
            <p:ph type="body" idx="1"/>
          </p:nvPr>
        </p:nvSpPr>
        <p:spPr>
          <a:xfrm>
            <a:off x="611400" y="1265783"/>
            <a:ext cx="5889900" cy="2786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SzPts val="2000"/>
              <a:buChar char="⦁"/>
              <a:defRPr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⦁"/>
              <a:defRPr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⦁"/>
              <a:defRPr/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9pPr>
          </a:lstStyle>
          <a:p/>
        </p:txBody>
      </p:sp>
      <p:sp>
        <p:nvSpPr>
          <p:cNvPr id="118" name="Google Shape;118;p5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+ 2 columns">
  <p:cSld name="TITLE_AND_TWO_COLUMNS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oogle Shape;120;p6"/>
          <p:cNvGrpSpPr/>
          <p:nvPr/>
        </p:nvGrpSpPr>
        <p:grpSpPr>
          <a:xfrm>
            <a:off x="0" y="0"/>
            <a:ext cx="9158630" cy="5151729"/>
            <a:chOff x="0" y="0"/>
            <a:chExt cx="12191999" cy="6857999"/>
          </a:xfrm>
        </p:grpSpPr>
        <p:sp>
          <p:nvSpPr>
            <p:cNvPr id="121" name="Google Shape;121;p6"/>
            <p:cNvSpPr/>
            <p:nvPr/>
          </p:nvSpPr>
          <p:spPr>
            <a:xfrm>
              <a:off x="379256" y="0"/>
              <a:ext cx="3202074" cy="2719638"/>
            </a:xfrm>
            <a:custGeom>
              <a:avLst/>
              <a:gdLst/>
              <a:ahLst/>
              <a:cxnLst/>
              <a:rect l="l" t="t" r="r" b="b"/>
              <a:pathLst>
                <a:path w="3202074" h="2719638" extrusionOk="0">
                  <a:moveTo>
                    <a:pt x="254092" y="1025906"/>
                  </a:moveTo>
                  <a:cubicBezTo>
                    <a:pt x="-139608" y="1415225"/>
                    <a:pt x="-66138" y="2100834"/>
                    <a:pt x="407508" y="2484374"/>
                  </a:cubicBezTo>
                  <a:cubicBezTo>
                    <a:pt x="881155" y="2867914"/>
                    <a:pt x="1520219" y="2758186"/>
                    <a:pt x="1865976" y="2331212"/>
                  </a:cubicBezTo>
                  <a:cubicBezTo>
                    <a:pt x="2211734" y="1904238"/>
                    <a:pt x="2707415" y="1438021"/>
                    <a:pt x="2999388" y="931545"/>
                  </a:cubicBezTo>
                  <a:cubicBezTo>
                    <a:pt x="3173886" y="628650"/>
                    <a:pt x="3243927" y="295910"/>
                    <a:pt x="3177125" y="0"/>
                  </a:cubicBezTo>
                  <a:lnTo>
                    <a:pt x="1063527" y="0"/>
                  </a:lnTo>
                  <a:cubicBezTo>
                    <a:pt x="787810" y="353759"/>
                    <a:pt x="541112" y="742252"/>
                    <a:pt x="254092" y="102590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5098126" y="509973"/>
              <a:ext cx="5085005" cy="4898812"/>
            </a:xfrm>
            <a:custGeom>
              <a:avLst/>
              <a:gdLst/>
              <a:ahLst/>
              <a:cxnLst/>
              <a:rect l="l" t="t" r="r" b="b"/>
              <a:pathLst>
                <a:path w="5085005" h="4898812" extrusionOk="0">
                  <a:moveTo>
                    <a:pt x="949804" y="4311899"/>
                  </a:moveTo>
                  <a:cubicBezTo>
                    <a:pt x="1959010" y="5236142"/>
                    <a:pt x="3396777" y="5033577"/>
                    <a:pt x="4424080" y="3951727"/>
                  </a:cubicBezTo>
                  <a:cubicBezTo>
                    <a:pt x="5451383" y="2869878"/>
                    <a:pt x="5245389" y="1177920"/>
                    <a:pt x="4054002" y="478277"/>
                  </a:cubicBezTo>
                  <a:cubicBezTo>
                    <a:pt x="2862615" y="-221366"/>
                    <a:pt x="1548991" y="-196030"/>
                    <a:pt x="579727" y="838639"/>
                  </a:cubicBezTo>
                  <a:cubicBezTo>
                    <a:pt x="-389538" y="1873308"/>
                    <a:pt x="-59465" y="3387593"/>
                    <a:pt x="949804" y="431189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10580560" y="0"/>
              <a:ext cx="1611439" cy="1077905"/>
            </a:xfrm>
            <a:custGeom>
              <a:avLst/>
              <a:gdLst/>
              <a:ahLst/>
              <a:cxnLst/>
              <a:rect l="l" t="t" r="r" b="b"/>
              <a:pathLst>
                <a:path w="1611439" h="1077905" extrusionOk="0">
                  <a:moveTo>
                    <a:pt x="1611440" y="0"/>
                  </a:moveTo>
                  <a:lnTo>
                    <a:pt x="0" y="0"/>
                  </a:lnTo>
                  <a:cubicBezTo>
                    <a:pt x="8699" y="348361"/>
                    <a:pt x="162560" y="700405"/>
                    <a:pt x="458660" y="862711"/>
                  </a:cubicBezTo>
                  <a:cubicBezTo>
                    <a:pt x="825373" y="1063752"/>
                    <a:pt x="1250759" y="1141349"/>
                    <a:pt x="1611440" y="102012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8893492" y="3876233"/>
              <a:ext cx="3298507" cy="2981766"/>
            </a:xfrm>
            <a:custGeom>
              <a:avLst/>
              <a:gdLst/>
              <a:ahLst/>
              <a:cxnLst/>
              <a:rect l="l" t="t" r="r" b="b"/>
              <a:pathLst>
                <a:path w="3298507" h="2981766" extrusionOk="0">
                  <a:moveTo>
                    <a:pt x="3298507" y="2981767"/>
                  </a:moveTo>
                  <a:lnTo>
                    <a:pt x="3298507" y="2410"/>
                  </a:lnTo>
                  <a:cubicBezTo>
                    <a:pt x="2821559" y="-24831"/>
                    <a:pt x="2330894" y="179639"/>
                    <a:pt x="1937702" y="574545"/>
                  </a:cubicBezTo>
                  <a:cubicBezTo>
                    <a:pt x="1296352" y="1218816"/>
                    <a:pt x="812228" y="2112389"/>
                    <a:pt x="212471" y="2704971"/>
                  </a:cubicBezTo>
                  <a:cubicBezTo>
                    <a:pt x="129286" y="2787076"/>
                    <a:pt x="57785" y="2880167"/>
                    <a:pt x="0" y="298176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9946085" y="184703"/>
              <a:ext cx="1262894" cy="1267301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8154070" y="6110888"/>
              <a:ext cx="1059589" cy="746920"/>
            </a:xfrm>
            <a:custGeom>
              <a:avLst/>
              <a:gdLst/>
              <a:ahLst/>
              <a:cxnLst/>
              <a:rect l="l" t="t" r="r" b="b"/>
              <a:pathLst>
                <a:path w="1059589" h="746920" extrusionOk="0">
                  <a:moveTo>
                    <a:pt x="842483" y="112937"/>
                  </a:moveTo>
                  <a:cubicBezTo>
                    <a:pt x="583974" y="-58513"/>
                    <a:pt x="284889" y="-36034"/>
                    <a:pt x="102390" y="189137"/>
                  </a:cubicBezTo>
                  <a:cubicBezTo>
                    <a:pt x="-2067" y="318105"/>
                    <a:pt x="-19911" y="546705"/>
                    <a:pt x="18824" y="746921"/>
                  </a:cubicBezTo>
                  <a:lnTo>
                    <a:pt x="1001804" y="746921"/>
                  </a:lnTo>
                  <a:cubicBezTo>
                    <a:pt x="1115596" y="539784"/>
                    <a:pt x="1060732" y="257463"/>
                    <a:pt x="842483" y="11293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11021808" y="3814317"/>
              <a:ext cx="785039" cy="756266"/>
            </a:xfrm>
            <a:custGeom>
              <a:avLst/>
              <a:gdLst/>
              <a:ahLst/>
              <a:cxnLst/>
              <a:rect l="l" t="t" r="r" b="b"/>
              <a:pathLst>
                <a:path w="785039" h="756266" extrusionOk="0">
                  <a:moveTo>
                    <a:pt x="146635" y="665672"/>
                  </a:moveTo>
                  <a:cubicBezTo>
                    <a:pt x="302400" y="808356"/>
                    <a:pt x="524396" y="777050"/>
                    <a:pt x="682956" y="610046"/>
                  </a:cubicBezTo>
                  <a:cubicBezTo>
                    <a:pt x="841515" y="443041"/>
                    <a:pt x="809956" y="181865"/>
                    <a:pt x="625806" y="73851"/>
                  </a:cubicBezTo>
                  <a:cubicBezTo>
                    <a:pt x="441656" y="-34162"/>
                    <a:pt x="239091" y="-30289"/>
                    <a:pt x="89485" y="129478"/>
                  </a:cubicBezTo>
                  <a:cubicBezTo>
                    <a:pt x="-60121" y="289243"/>
                    <a:pt x="-9194" y="522733"/>
                    <a:pt x="146635" y="66567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11515984" y="4599211"/>
              <a:ext cx="257951" cy="248290"/>
            </a:xfrm>
            <a:custGeom>
              <a:avLst/>
              <a:gdLst/>
              <a:ahLst/>
              <a:cxnLst/>
              <a:rect l="l" t="t" r="r" b="b"/>
              <a:pathLst>
                <a:path w="257951" h="248290" extrusionOk="0">
                  <a:moveTo>
                    <a:pt x="48382" y="218533"/>
                  </a:moveTo>
                  <a:cubicBezTo>
                    <a:pt x="99182" y="265396"/>
                    <a:pt x="172397" y="255109"/>
                    <a:pt x="224468" y="200309"/>
                  </a:cubicBezTo>
                  <a:cubicBezTo>
                    <a:pt x="276537" y="145508"/>
                    <a:pt x="266123" y="59656"/>
                    <a:pt x="205418" y="24223"/>
                  </a:cubicBezTo>
                  <a:cubicBezTo>
                    <a:pt x="144711" y="-11210"/>
                    <a:pt x="78418" y="-9940"/>
                    <a:pt x="29269" y="42511"/>
                  </a:cubicBezTo>
                  <a:cubicBezTo>
                    <a:pt x="-19880" y="94962"/>
                    <a:pt x="-2799" y="171670"/>
                    <a:pt x="48382" y="2185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9" name="Google Shape;129;p6"/>
            <p:cNvSpPr/>
            <p:nvPr/>
          </p:nvSpPr>
          <p:spPr>
            <a:xfrm>
              <a:off x="9279368" y="1460372"/>
              <a:ext cx="785039" cy="756266"/>
            </a:xfrm>
            <a:custGeom>
              <a:avLst/>
              <a:gdLst/>
              <a:ahLst/>
              <a:cxnLst/>
              <a:rect l="l" t="t" r="r" b="b"/>
              <a:pathLst>
                <a:path w="785039" h="756266" extrusionOk="0">
                  <a:moveTo>
                    <a:pt x="146635" y="665671"/>
                  </a:moveTo>
                  <a:cubicBezTo>
                    <a:pt x="302400" y="808356"/>
                    <a:pt x="524396" y="777050"/>
                    <a:pt x="682956" y="610045"/>
                  </a:cubicBezTo>
                  <a:cubicBezTo>
                    <a:pt x="841515" y="443040"/>
                    <a:pt x="809956" y="181865"/>
                    <a:pt x="625806" y="73851"/>
                  </a:cubicBezTo>
                  <a:cubicBezTo>
                    <a:pt x="441656" y="-34162"/>
                    <a:pt x="239091" y="-30289"/>
                    <a:pt x="89485" y="129477"/>
                  </a:cubicBezTo>
                  <a:cubicBezTo>
                    <a:pt x="-60121" y="289243"/>
                    <a:pt x="-9194" y="522987"/>
                    <a:pt x="146635" y="66567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0" name="Google Shape;130;p6"/>
            <p:cNvSpPr/>
            <p:nvPr/>
          </p:nvSpPr>
          <p:spPr>
            <a:xfrm>
              <a:off x="10904678" y="5496467"/>
              <a:ext cx="257778" cy="248289"/>
            </a:xfrm>
            <a:custGeom>
              <a:avLst/>
              <a:gdLst/>
              <a:ahLst/>
              <a:cxnLst/>
              <a:rect l="l" t="t" r="r" b="b"/>
              <a:pathLst>
                <a:path w="257778" h="248289" extrusionOk="0">
                  <a:moveTo>
                    <a:pt x="48182" y="218533"/>
                  </a:moveTo>
                  <a:cubicBezTo>
                    <a:pt x="99300" y="265396"/>
                    <a:pt x="172198" y="255109"/>
                    <a:pt x="224267" y="200309"/>
                  </a:cubicBezTo>
                  <a:cubicBezTo>
                    <a:pt x="276338" y="145508"/>
                    <a:pt x="265924" y="59656"/>
                    <a:pt x="205535" y="24223"/>
                  </a:cubicBezTo>
                  <a:cubicBezTo>
                    <a:pt x="145147" y="-11210"/>
                    <a:pt x="78535" y="-9940"/>
                    <a:pt x="29386" y="42511"/>
                  </a:cubicBezTo>
                  <a:cubicBezTo>
                    <a:pt x="-19763" y="94962"/>
                    <a:pt x="-2999" y="171670"/>
                    <a:pt x="48182" y="21853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1" name="Google Shape;131;p6"/>
            <p:cNvSpPr/>
            <p:nvPr/>
          </p:nvSpPr>
          <p:spPr>
            <a:xfrm>
              <a:off x="9321695" y="2238468"/>
              <a:ext cx="248447" cy="257470"/>
            </a:xfrm>
            <a:custGeom>
              <a:avLst/>
              <a:gdLst/>
              <a:ahLst/>
              <a:cxnLst/>
              <a:rect l="l" t="t" r="r" b="b"/>
              <a:pathLst>
                <a:path w="248447" h="257470" extrusionOk="0">
                  <a:moveTo>
                    <a:pt x="15980" y="70836"/>
                  </a:moveTo>
                  <a:cubicBezTo>
                    <a:pt x="-19263" y="130589"/>
                    <a:pt x="5947" y="199741"/>
                    <a:pt x="70399" y="239301"/>
                  </a:cubicBezTo>
                  <a:cubicBezTo>
                    <a:pt x="134852" y="278862"/>
                    <a:pt x="216449" y="250795"/>
                    <a:pt x="238737" y="184374"/>
                  </a:cubicBezTo>
                  <a:cubicBezTo>
                    <a:pt x="261026" y="117953"/>
                    <a:pt x="245786" y="53056"/>
                    <a:pt x="184255" y="15845"/>
                  </a:cubicBezTo>
                  <a:cubicBezTo>
                    <a:pt x="122724" y="-21366"/>
                    <a:pt x="50905" y="11019"/>
                    <a:pt x="15980" y="7083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2" name="Google Shape;132;p6"/>
            <p:cNvSpPr/>
            <p:nvPr/>
          </p:nvSpPr>
          <p:spPr>
            <a:xfrm>
              <a:off x="11713296" y="1528436"/>
              <a:ext cx="478703" cy="756067"/>
            </a:xfrm>
            <a:custGeom>
              <a:avLst/>
              <a:gdLst/>
              <a:ahLst/>
              <a:cxnLst/>
              <a:rect l="l" t="t" r="r" b="b"/>
              <a:pathLst>
                <a:path w="478703" h="756067" extrusionOk="0">
                  <a:moveTo>
                    <a:pt x="478703" y="12772"/>
                  </a:moveTo>
                  <a:cubicBezTo>
                    <a:pt x="339003" y="-21391"/>
                    <a:pt x="199938" y="11502"/>
                    <a:pt x="89512" y="129358"/>
                  </a:cubicBezTo>
                  <a:cubicBezTo>
                    <a:pt x="-60158" y="289124"/>
                    <a:pt x="-9167" y="523058"/>
                    <a:pt x="146662" y="665552"/>
                  </a:cubicBezTo>
                  <a:cubicBezTo>
                    <a:pt x="242357" y="753245"/>
                    <a:pt x="363070" y="775089"/>
                    <a:pt x="478703" y="74029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3" name="Google Shape;133;p6"/>
            <p:cNvSpPr/>
            <p:nvPr/>
          </p:nvSpPr>
          <p:spPr>
            <a:xfrm>
              <a:off x="0" y="5745251"/>
              <a:ext cx="2832735" cy="1112748"/>
            </a:xfrm>
            <a:custGeom>
              <a:avLst/>
              <a:gdLst/>
              <a:ahLst/>
              <a:cxnLst/>
              <a:rect l="l" t="t" r="r" b="b"/>
              <a:pathLst>
                <a:path w="2832735" h="1112748" extrusionOk="0">
                  <a:moveTo>
                    <a:pt x="2251456" y="335127"/>
                  </a:moveTo>
                  <a:cubicBezTo>
                    <a:pt x="1482090" y="-174079"/>
                    <a:pt x="591122" y="-107277"/>
                    <a:pt x="46863" y="564807"/>
                  </a:cubicBezTo>
                  <a:cubicBezTo>
                    <a:pt x="30607" y="584873"/>
                    <a:pt x="14986" y="605320"/>
                    <a:pt x="0" y="626085"/>
                  </a:cubicBezTo>
                  <a:lnTo>
                    <a:pt x="0" y="1112749"/>
                  </a:lnTo>
                  <a:lnTo>
                    <a:pt x="2832735" y="1112749"/>
                  </a:lnTo>
                  <a:cubicBezTo>
                    <a:pt x="2735720" y="793598"/>
                    <a:pt x="2530069" y="518509"/>
                    <a:pt x="2251456" y="33512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4" name="Google Shape;134;p6"/>
            <p:cNvSpPr/>
            <p:nvPr/>
          </p:nvSpPr>
          <p:spPr>
            <a:xfrm>
              <a:off x="8998247" y="2197363"/>
              <a:ext cx="2807421" cy="3042981"/>
            </a:xfrm>
            <a:custGeom>
              <a:avLst/>
              <a:gdLst/>
              <a:ahLst/>
              <a:cxnLst/>
              <a:rect l="l" t="t" r="r" b="b"/>
              <a:pathLst>
                <a:path w="2807421" h="3042981" extrusionOk="0">
                  <a:moveTo>
                    <a:pt x="2495253" y="196586"/>
                  </a:moveTo>
                  <a:cubicBezTo>
                    <a:pt x="2885460" y="512562"/>
                    <a:pt x="2885651" y="1031167"/>
                    <a:pt x="2629619" y="1475222"/>
                  </a:cubicBezTo>
                  <a:cubicBezTo>
                    <a:pt x="2373587" y="1919278"/>
                    <a:pt x="1939057" y="2328027"/>
                    <a:pt x="1635908" y="2702360"/>
                  </a:cubicBezTo>
                  <a:cubicBezTo>
                    <a:pt x="1332759" y="3076692"/>
                    <a:pt x="772308" y="3173022"/>
                    <a:pt x="357272" y="2836789"/>
                  </a:cubicBezTo>
                  <a:cubicBezTo>
                    <a:pt x="-57765" y="2500557"/>
                    <a:pt x="-122598" y="1899529"/>
                    <a:pt x="222842" y="1558153"/>
                  </a:cubicBezTo>
                  <a:cubicBezTo>
                    <a:pt x="568282" y="1216777"/>
                    <a:pt x="847047" y="702110"/>
                    <a:pt x="1216617" y="330952"/>
                  </a:cubicBezTo>
                  <a:cubicBezTo>
                    <a:pt x="1586187" y="-40205"/>
                    <a:pt x="2104792" y="-119199"/>
                    <a:pt x="2495253" y="19658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5" name="Google Shape;135;p6"/>
            <p:cNvSpPr/>
            <p:nvPr/>
          </p:nvSpPr>
          <p:spPr>
            <a:xfrm>
              <a:off x="0" y="5372101"/>
              <a:ext cx="999118" cy="1485898"/>
            </a:xfrm>
            <a:custGeom>
              <a:avLst/>
              <a:gdLst/>
              <a:ahLst/>
              <a:cxnLst/>
              <a:rect l="l" t="t" r="r" b="b"/>
              <a:pathLst>
                <a:path w="999118" h="1485898" extrusionOk="0">
                  <a:moveTo>
                    <a:pt x="644716" y="164463"/>
                  </a:moveTo>
                  <a:cubicBezTo>
                    <a:pt x="433642" y="40511"/>
                    <a:pt x="211455" y="-17274"/>
                    <a:pt x="0" y="4507"/>
                  </a:cubicBezTo>
                  <a:lnTo>
                    <a:pt x="0" y="1485898"/>
                  </a:lnTo>
                  <a:lnTo>
                    <a:pt x="630682" y="1485898"/>
                  </a:lnTo>
                  <a:cubicBezTo>
                    <a:pt x="681057" y="1447354"/>
                    <a:pt x="728301" y="1404872"/>
                    <a:pt x="771970" y="1358898"/>
                  </a:cubicBezTo>
                  <a:cubicBezTo>
                    <a:pt x="1125157" y="986788"/>
                    <a:pt x="1054100" y="404938"/>
                    <a:pt x="644716" y="1644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6" name="Google Shape;136;p6"/>
            <p:cNvSpPr/>
            <p:nvPr/>
          </p:nvSpPr>
          <p:spPr>
            <a:xfrm>
              <a:off x="2321033" y="6438530"/>
              <a:ext cx="755520" cy="419469"/>
            </a:xfrm>
            <a:custGeom>
              <a:avLst/>
              <a:gdLst/>
              <a:ahLst/>
              <a:cxnLst/>
              <a:rect l="l" t="t" r="r" b="b"/>
              <a:pathLst>
                <a:path w="755520" h="419469" extrusionOk="0">
                  <a:moveTo>
                    <a:pt x="478491" y="6275"/>
                  </a:moveTo>
                  <a:cubicBezTo>
                    <a:pt x="284181" y="-21665"/>
                    <a:pt x="41865" y="39803"/>
                    <a:pt x="7321" y="269546"/>
                  </a:cubicBezTo>
                  <a:cubicBezTo>
                    <a:pt x="-509" y="319139"/>
                    <a:pt x="-2065" y="369495"/>
                    <a:pt x="2685" y="419469"/>
                  </a:cubicBezTo>
                  <a:lnTo>
                    <a:pt x="753001" y="419469"/>
                  </a:lnTo>
                  <a:cubicBezTo>
                    <a:pt x="774655" y="231319"/>
                    <a:pt x="654513" y="31611"/>
                    <a:pt x="478491" y="627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7" name="Google Shape;137;p6"/>
            <p:cNvSpPr/>
            <p:nvPr/>
          </p:nvSpPr>
          <p:spPr>
            <a:xfrm>
              <a:off x="3060002" y="6367255"/>
              <a:ext cx="248016" cy="257519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8" name="Google Shape;138;p6"/>
            <p:cNvSpPr/>
            <p:nvPr/>
          </p:nvSpPr>
          <p:spPr>
            <a:xfrm>
              <a:off x="1335624" y="5499047"/>
              <a:ext cx="653692" cy="629771"/>
            </a:xfrm>
            <a:custGeom>
              <a:avLst/>
              <a:gdLst/>
              <a:ahLst/>
              <a:cxnLst/>
              <a:rect l="l" t="t" r="r" b="b"/>
              <a:pathLst>
                <a:path w="653692" h="629771" extrusionOk="0">
                  <a:moveTo>
                    <a:pt x="122081" y="554344"/>
                  </a:moveTo>
                  <a:cubicBezTo>
                    <a:pt x="251875" y="673152"/>
                    <a:pt x="436660" y="647054"/>
                    <a:pt x="568740" y="508052"/>
                  </a:cubicBezTo>
                  <a:cubicBezTo>
                    <a:pt x="700821" y="369051"/>
                    <a:pt x="674277" y="151436"/>
                    <a:pt x="521115" y="61520"/>
                  </a:cubicBezTo>
                  <a:cubicBezTo>
                    <a:pt x="367953" y="-28396"/>
                    <a:pt x="199107" y="-25348"/>
                    <a:pt x="74520" y="108002"/>
                  </a:cubicBezTo>
                  <a:cubicBezTo>
                    <a:pt x="-50067" y="241352"/>
                    <a:pt x="-7649" y="435535"/>
                    <a:pt x="122081" y="55434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39" name="Google Shape;139;p6"/>
            <p:cNvSpPr/>
            <p:nvPr/>
          </p:nvSpPr>
          <p:spPr>
            <a:xfrm>
              <a:off x="1848308" y="6135276"/>
              <a:ext cx="257880" cy="248289"/>
            </a:xfrm>
            <a:custGeom>
              <a:avLst/>
              <a:gdLst/>
              <a:ahLst/>
              <a:cxnLst/>
              <a:rect l="l" t="t" r="r" b="b"/>
              <a:pathLst>
                <a:path w="257880" h="248289" extrusionOk="0">
                  <a:moveTo>
                    <a:pt x="48182" y="218533"/>
                  </a:moveTo>
                  <a:cubicBezTo>
                    <a:pt x="99363" y="265396"/>
                    <a:pt x="172198" y="255109"/>
                    <a:pt x="224268" y="200309"/>
                  </a:cubicBezTo>
                  <a:cubicBezTo>
                    <a:pt x="276338" y="145508"/>
                    <a:pt x="266241" y="59656"/>
                    <a:pt x="205535" y="24223"/>
                  </a:cubicBezTo>
                  <a:cubicBezTo>
                    <a:pt x="144829" y="-11210"/>
                    <a:pt x="78535" y="-9940"/>
                    <a:pt x="29386" y="42511"/>
                  </a:cubicBezTo>
                  <a:cubicBezTo>
                    <a:pt x="-19763" y="94962"/>
                    <a:pt x="-2999" y="171670"/>
                    <a:pt x="48182" y="2185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40" name="Google Shape;140;p6"/>
            <p:cNvSpPr/>
            <p:nvPr/>
          </p:nvSpPr>
          <p:spPr>
            <a:xfrm>
              <a:off x="2066201" y="5932859"/>
              <a:ext cx="128918" cy="124173"/>
            </a:xfrm>
            <a:custGeom>
              <a:avLst/>
              <a:gdLst/>
              <a:ahLst/>
              <a:cxnLst/>
              <a:rect l="l" t="t" r="r" b="b"/>
              <a:pathLst>
                <a:path w="128918" h="124173" extrusionOk="0">
                  <a:moveTo>
                    <a:pt x="24091" y="109293"/>
                  </a:moveTo>
                  <a:cubicBezTo>
                    <a:pt x="49491" y="132724"/>
                    <a:pt x="86131" y="127581"/>
                    <a:pt x="112166" y="100212"/>
                  </a:cubicBezTo>
                  <a:cubicBezTo>
                    <a:pt x="138201" y="72844"/>
                    <a:pt x="132994" y="29918"/>
                    <a:pt x="102768" y="12138"/>
                  </a:cubicBezTo>
                  <a:cubicBezTo>
                    <a:pt x="72542" y="-5642"/>
                    <a:pt x="39268" y="-4944"/>
                    <a:pt x="14693" y="21282"/>
                  </a:cubicBezTo>
                  <a:cubicBezTo>
                    <a:pt x="-9881" y="47507"/>
                    <a:pt x="-1499" y="85925"/>
                    <a:pt x="24091" y="10929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41" name="Google Shape;141;p6"/>
            <p:cNvSpPr/>
            <p:nvPr/>
          </p:nvSpPr>
          <p:spPr>
            <a:xfrm>
              <a:off x="11135868" y="5596064"/>
              <a:ext cx="1056131" cy="1261935"/>
            </a:xfrm>
            <a:custGeom>
              <a:avLst/>
              <a:gdLst/>
              <a:ahLst/>
              <a:cxnLst/>
              <a:rect l="l" t="t" r="r" b="b"/>
              <a:pathLst>
                <a:path w="1056131" h="1261935" extrusionOk="0">
                  <a:moveTo>
                    <a:pt x="1056132" y="0"/>
                  </a:moveTo>
                  <a:cubicBezTo>
                    <a:pt x="794956" y="64389"/>
                    <a:pt x="548132" y="207391"/>
                    <a:pt x="331152" y="438848"/>
                  </a:cubicBezTo>
                  <a:cubicBezTo>
                    <a:pt x="104139" y="681228"/>
                    <a:pt x="2032" y="969835"/>
                    <a:pt x="0" y="1261935"/>
                  </a:cubicBezTo>
                  <a:lnTo>
                    <a:pt x="1056132" y="1261935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42" name="Google Shape;142;p6"/>
            <p:cNvSpPr/>
            <p:nvPr/>
          </p:nvSpPr>
          <p:spPr>
            <a:xfrm>
              <a:off x="11188871" y="1108964"/>
              <a:ext cx="380597" cy="362910"/>
            </a:xfrm>
            <a:custGeom>
              <a:avLst/>
              <a:gdLst/>
              <a:ahLst/>
              <a:cxnLst/>
              <a:rect l="l" t="t" r="r" b="b"/>
              <a:pathLst>
                <a:path w="380597" h="362910" extrusionOk="0">
                  <a:moveTo>
                    <a:pt x="74822" y="327914"/>
                  </a:moveTo>
                  <a:cubicBezTo>
                    <a:pt x="163722" y="376555"/>
                    <a:pt x="273577" y="380746"/>
                    <a:pt x="338792" y="300228"/>
                  </a:cubicBezTo>
                  <a:cubicBezTo>
                    <a:pt x="404006" y="219653"/>
                    <a:pt x="391560" y="101479"/>
                    <a:pt x="310979" y="36258"/>
                  </a:cubicBezTo>
                  <a:cubicBezTo>
                    <a:pt x="230397" y="-28956"/>
                    <a:pt x="118193" y="2095"/>
                    <a:pt x="46946" y="63944"/>
                  </a:cubicBezTo>
                  <a:cubicBezTo>
                    <a:pt x="-24302" y="125793"/>
                    <a:pt x="-14015" y="279273"/>
                    <a:pt x="74822" y="32791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43" name="Google Shape;143;p6"/>
            <p:cNvSpPr/>
            <p:nvPr/>
          </p:nvSpPr>
          <p:spPr>
            <a:xfrm>
              <a:off x="9658908" y="241897"/>
              <a:ext cx="230618" cy="219842"/>
            </a:xfrm>
            <a:custGeom>
              <a:avLst/>
              <a:gdLst/>
              <a:ahLst/>
              <a:cxnLst/>
              <a:rect l="l" t="t" r="r" b="b"/>
              <a:pathLst>
                <a:path w="230618" h="219842" extrusionOk="0">
                  <a:moveTo>
                    <a:pt x="45289" y="198729"/>
                  </a:moveTo>
                  <a:cubicBezTo>
                    <a:pt x="99136" y="228193"/>
                    <a:pt x="165939" y="230479"/>
                    <a:pt x="205309" y="181965"/>
                  </a:cubicBezTo>
                  <a:cubicBezTo>
                    <a:pt x="244806" y="133135"/>
                    <a:pt x="237249" y="61524"/>
                    <a:pt x="188418" y="22016"/>
                  </a:cubicBezTo>
                  <a:cubicBezTo>
                    <a:pt x="188418" y="22014"/>
                    <a:pt x="188418" y="22011"/>
                    <a:pt x="188418" y="22008"/>
                  </a:cubicBezTo>
                  <a:cubicBezTo>
                    <a:pt x="139586" y="-17552"/>
                    <a:pt x="71641" y="1244"/>
                    <a:pt x="28461" y="38772"/>
                  </a:cubicBezTo>
                  <a:cubicBezTo>
                    <a:pt x="-14719" y="76301"/>
                    <a:pt x="-8496" y="169265"/>
                    <a:pt x="45289" y="19872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144" name="Google Shape;144;p6"/>
          <p:cNvSpPr txBox="1">
            <a:spLocks noGrp="1"/>
          </p:cNvSpPr>
          <p:nvPr>
            <p:ph type="title"/>
          </p:nvPr>
        </p:nvSpPr>
        <p:spPr>
          <a:xfrm>
            <a:off x="611400" y="369925"/>
            <a:ext cx="5889900" cy="6411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45" name="Google Shape;145;p6"/>
          <p:cNvSpPr txBox="1">
            <a:spLocks noGrp="1"/>
          </p:cNvSpPr>
          <p:nvPr>
            <p:ph type="body" idx="1"/>
          </p:nvPr>
        </p:nvSpPr>
        <p:spPr>
          <a:xfrm>
            <a:off x="611400" y="1265775"/>
            <a:ext cx="2813100" cy="282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30200">
              <a:spcBef>
                <a:spcPts val="600"/>
              </a:spcBef>
              <a:spcAft>
                <a:spcPts val="0"/>
              </a:spcAft>
              <a:buSzPts val="1600"/>
              <a:buChar char="⦁"/>
              <a:defRPr sz="1600"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⦁"/>
              <a:defRPr sz="1600"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⦁"/>
              <a:defRPr sz="1600"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/>
        </p:txBody>
      </p:sp>
      <p:sp>
        <p:nvSpPr>
          <p:cNvPr id="146" name="Google Shape;146;p6"/>
          <p:cNvSpPr txBox="1">
            <a:spLocks noGrp="1"/>
          </p:cNvSpPr>
          <p:nvPr>
            <p:ph type="body" idx="2"/>
          </p:nvPr>
        </p:nvSpPr>
        <p:spPr>
          <a:xfrm>
            <a:off x="3688194" y="1265775"/>
            <a:ext cx="2813100" cy="282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30200">
              <a:spcBef>
                <a:spcPts val="600"/>
              </a:spcBef>
              <a:spcAft>
                <a:spcPts val="0"/>
              </a:spcAft>
              <a:buSzPts val="1600"/>
              <a:buChar char="⦁"/>
              <a:defRPr sz="1600"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⦁"/>
              <a:defRPr sz="1600"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⦁"/>
              <a:defRPr sz="1600"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/>
        </p:txBody>
      </p:sp>
      <p:sp>
        <p:nvSpPr>
          <p:cNvPr id="147" name="Google Shape;147;p6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" name="Google Shape;149;p7"/>
          <p:cNvGrpSpPr/>
          <p:nvPr/>
        </p:nvGrpSpPr>
        <p:grpSpPr>
          <a:xfrm>
            <a:off x="0" y="0"/>
            <a:ext cx="9158630" cy="5151729"/>
            <a:chOff x="0" y="0"/>
            <a:chExt cx="12191999" cy="6857999"/>
          </a:xfrm>
        </p:grpSpPr>
        <p:sp>
          <p:nvSpPr>
            <p:cNvPr id="150" name="Google Shape;150;p7"/>
            <p:cNvSpPr/>
            <p:nvPr/>
          </p:nvSpPr>
          <p:spPr>
            <a:xfrm>
              <a:off x="379256" y="0"/>
              <a:ext cx="3202074" cy="2719638"/>
            </a:xfrm>
            <a:custGeom>
              <a:avLst/>
              <a:gdLst/>
              <a:ahLst/>
              <a:cxnLst/>
              <a:rect l="l" t="t" r="r" b="b"/>
              <a:pathLst>
                <a:path w="3202074" h="2719638" extrusionOk="0">
                  <a:moveTo>
                    <a:pt x="254092" y="1025906"/>
                  </a:moveTo>
                  <a:cubicBezTo>
                    <a:pt x="-139608" y="1415225"/>
                    <a:pt x="-66138" y="2100834"/>
                    <a:pt x="407508" y="2484374"/>
                  </a:cubicBezTo>
                  <a:cubicBezTo>
                    <a:pt x="881155" y="2867914"/>
                    <a:pt x="1520219" y="2758186"/>
                    <a:pt x="1865976" y="2331212"/>
                  </a:cubicBezTo>
                  <a:cubicBezTo>
                    <a:pt x="2211734" y="1904238"/>
                    <a:pt x="2707415" y="1438021"/>
                    <a:pt x="2999388" y="931545"/>
                  </a:cubicBezTo>
                  <a:cubicBezTo>
                    <a:pt x="3173886" y="628650"/>
                    <a:pt x="3243927" y="295910"/>
                    <a:pt x="3177125" y="0"/>
                  </a:cubicBezTo>
                  <a:lnTo>
                    <a:pt x="1063527" y="0"/>
                  </a:lnTo>
                  <a:cubicBezTo>
                    <a:pt x="787810" y="353759"/>
                    <a:pt x="541112" y="742252"/>
                    <a:pt x="254092" y="102590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5819672" y="394425"/>
              <a:ext cx="5085005" cy="4898812"/>
            </a:xfrm>
            <a:custGeom>
              <a:avLst/>
              <a:gdLst/>
              <a:ahLst/>
              <a:cxnLst/>
              <a:rect l="l" t="t" r="r" b="b"/>
              <a:pathLst>
                <a:path w="5085005" h="4898812" extrusionOk="0">
                  <a:moveTo>
                    <a:pt x="949804" y="4311899"/>
                  </a:moveTo>
                  <a:cubicBezTo>
                    <a:pt x="1959010" y="5236142"/>
                    <a:pt x="3396777" y="5033577"/>
                    <a:pt x="4424080" y="3951727"/>
                  </a:cubicBezTo>
                  <a:cubicBezTo>
                    <a:pt x="5451383" y="2869878"/>
                    <a:pt x="5245389" y="1177920"/>
                    <a:pt x="4054002" y="478277"/>
                  </a:cubicBezTo>
                  <a:cubicBezTo>
                    <a:pt x="2862615" y="-221366"/>
                    <a:pt x="1548991" y="-196030"/>
                    <a:pt x="579727" y="838639"/>
                  </a:cubicBezTo>
                  <a:cubicBezTo>
                    <a:pt x="-389538" y="1873308"/>
                    <a:pt x="-59465" y="3387593"/>
                    <a:pt x="949804" y="431189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2" name="Google Shape;152;p7"/>
            <p:cNvSpPr/>
            <p:nvPr/>
          </p:nvSpPr>
          <p:spPr>
            <a:xfrm>
              <a:off x="10580560" y="0"/>
              <a:ext cx="1611439" cy="1077905"/>
            </a:xfrm>
            <a:custGeom>
              <a:avLst/>
              <a:gdLst/>
              <a:ahLst/>
              <a:cxnLst/>
              <a:rect l="l" t="t" r="r" b="b"/>
              <a:pathLst>
                <a:path w="1611439" h="1077905" extrusionOk="0">
                  <a:moveTo>
                    <a:pt x="1611440" y="0"/>
                  </a:moveTo>
                  <a:lnTo>
                    <a:pt x="0" y="0"/>
                  </a:lnTo>
                  <a:cubicBezTo>
                    <a:pt x="8699" y="348361"/>
                    <a:pt x="162560" y="700405"/>
                    <a:pt x="458660" y="862711"/>
                  </a:cubicBezTo>
                  <a:cubicBezTo>
                    <a:pt x="825373" y="1063752"/>
                    <a:pt x="1250759" y="1141349"/>
                    <a:pt x="1611440" y="102012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3" name="Google Shape;153;p7"/>
            <p:cNvSpPr/>
            <p:nvPr/>
          </p:nvSpPr>
          <p:spPr>
            <a:xfrm>
              <a:off x="8893492" y="3876233"/>
              <a:ext cx="3298507" cy="2981766"/>
            </a:xfrm>
            <a:custGeom>
              <a:avLst/>
              <a:gdLst/>
              <a:ahLst/>
              <a:cxnLst/>
              <a:rect l="l" t="t" r="r" b="b"/>
              <a:pathLst>
                <a:path w="3298507" h="2981766" extrusionOk="0">
                  <a:moveTo>
                    <a:pt x="3298507" y="2981767"/>
                  </a:moveTo>
                  <a:lnTo>
                    <a:pt x="3298507" y="2410"/>
                  </a:lnTo>
                  <a:cubicBezTo>
                    <a:pt x="2821559" y="-24831"/>
                    <a:pt x="2330894" y="179639"/>
                    <a:pt x="1937702" y="574545"/>
                  </a:cubicBezTo>
                  <a:cubicBezTo>
                    <a:pt x="1296352" y="1218816"/>
                    <a:pt x="812228" y="2112389"/>
                    <a:pt x="212471" y="2704971"/>
                  </a:cubicBezTo>
                  <a:cubicBezTo>
                    <a:pt x="129286" y="2787076"/>
                    <a:pt x="57785" y="2880167"/>
                    <a:pt x="0" y="298176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4" name="Google Shape;154;p7"/>
            <p:cNvSpPr/>
            <p:nvPr/>
          </p:nvSpPr>
          <p:spPr>
            <a:xfrm>
              <a:off x="9946085" y="184703"/>
              <a:ext cx="1262894" cy="1267301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5" name="Google Shape;155;p7"/>
            <p:cNvSpPr/>
            <p:nvPr/>
          </p:nvSpPr>
          <p:spPr>
            <a:xfrm>
              <a:off x="8154070" y="6110888"/>
              <a:ext cx="1059589" cy="746920"/>
            </a:xfrm>
            <a:custGeom>
              <a:avLst/>
              <a:gdLst/>
              <a:ahLst/>
              <a:cxnLst/>
              <a:rect l="l" t="t" r="r" b="b"/>
              <a:pathLst>
                <a:path w="1059589" h="746920" extrusionOk="0">
                  <a:moveTo>
                    <a:pt x="842483" y="112937"/>
                  </a:moveTo>
                  <a:cubicBezTo>
                    <a:pt x="583974" y="-58513"/>
                    <a:pt x="284889" y="-36034"/>
                    <a:pt x="102390" y="189137"/>
                  </a:cubicBezTo>
                  <a:cubicBezTo>
                    <a:pt x="-2067" y="318105"/>
                    <a:pt x="-19911" y="546705"/>
                    <a:pt x="18824" y="746921"/>
                  </a:cubicBezTo>
                  <a:lnTo>
                    <a:pt x="1001804" y="746921"/>
                  </a:lnTo>
                  <a:cubicBezTo>
                    <a:pt x="1115596" y="539784"/>
                    <a:pt x="1060732" y="257463"/>
                    <a:pt x="842483" y="11293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6" name="Google Shape;156;p7"/>
            <p:cNvSpPr/>
            <p:nvPr/>
          </p:nvSpPr>
          <p:spPr>
            <a:xfrm>
              <a:off x="11021808" y="3814317"/>
              <a:ext cx="785039" cy="756266"/>
            </a:xfrm>
            <a:custGeom>
              <a:avLst/>
              <a:gdLst/>
              <a:ahLst/>
              <a:cxnLst/>
              <a:rect l="l" t="t" r="r" b="b"/>
              <a:pathLst>
                <a:path w="785039" h="756266" extrusionOk="0">
                  <a:moveTo>
                    <a:pt x="146635" y="665672"/>
                  </a:moveTo>
                  <a:cubicBezTo>
                    <a:pt x="302400" y="808356"/>
                    <a:pt x="524396" y="777050"/>
                    <a:pt x="682956" y="610046"/>
                  </a:cubicBezTo>
                  <a:cubicBezTo>
                    <a:pt x="841515" y="443041"/>
                    <a:pt x="809956" y="181865"/>
                    <a:pt x="625806" y="73851"/>
                  </a:cubicBezTo>
                  <a:cubicBezTo>
                    <a:pt x="441656" y="-34162"/>
                    <a:pt x="239091" y="-30289"/>
                    <a:pt x="89485" y="129478"/>
                  </a:cubicBezTo>
                  <a:cubicBezTo>
                    <a:pt x="-60121" y="289243"/>
                    <a:pt x="-9194" y="522733"/>
                    <a:pt x="146635" y="66567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7" name="Google Shape;157;p7"/>
            <p:cNvSpPr/>
            <p:nvPr/>
          </p:nvSpPr>
          <p:spPr>
            <a:xfrm>
              <a:off x="11515977" y="4599209"/>
              <a:ext cx="188949" cy="181872"/>
            </a:xfrm>
            <a:custGeom>
              <a:avLst/>
              <a:gdLst/>
              <a:ahLst/>
              <a:cxnLst/>
              <a:rect l="l" t="t" r="r" b="b"/>
              <a:pathLst>
                <a:path w="257951" h="248290" extrusionOk="0">
                  <a:moveTo>
                    <a:pt x="48382" y="218533"/>
                  </a:moveTo>
                  <a:cubicBezTo>
                    <a:pt x="99182" y="265396"/>
                    <a:pt x="172397" y="255109"/>
                    <a:pt x="224468" y="200309"/>
                  </a:cubicBezTo>
                  <a:cubicBezTo>
                    <a:pt x="276537" y="145508"/>
                    <a:pt x="266123" y="59656"/>
                    <a:pt x="205418" y="24223"/>
                  </a:cubicBezTo>
                  <a:cubicBezTo>
                    <a:pt x="144711" y="-11210"/>
                    <a:pt x="78418" y="-9940"/>
                    <a:pt x="29269" y="42511"/>
                  </a:cubicBezTo>
                  <a:cubicBezTo>
                    <a:pt x="-19880" y="94962"/>
                    <a:pt x="-2799" y="171670"/>
                    <a:pt x="48382" y="2185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8" name="Google Shape;158;p7"/>
            <p:cNvSpPr/>
            <p:nvPr/>
          </p:nvSpPr>
          <p:spPr>
            <a:xfrm rot="1363546">
              <a:off x="10487027" y="2291608"/>
              <a:ext cx="1061767" cy="1022852"/>
            </a:xfrm>
            <a:custGeom>
              <a:avLst/>
              <a:gdLst/>
              <a:ahLst/>
              <a:cxnLst/>
              <a:rect l="l" t="t" r="r" b="b"/>
              <a:pathLst>
                <a:path w="785039" h="756266" extrusionOk="0">
                  <a:moveTo>
                    <a:pt x="146635" y="665671"/>
                  </a:moveTo>
                  <a:cubicBezTo>
                    <a:pt x="302400" y="808356"/>
                    <a:pt x="524396" y="777050"/>
                    <a:pt x="682956" y="610045"/>
                  </a:cubicBezTo>
                  <a:cubicBezTo>
                    <a:pt x="841515" y="443040"/>
                    <a:pt x="809956" y="181865"/>
                    <a:pt x="625806" y="73851"/>
                  </a:cubicBezTo>
                  <a:cubicBezTo>
                    <a:pt x="441656" y="-34162"/>
                    <a:pt x="239091" y="-30289"/>
                    <a:pt x="89485" y="129477"/>
                  </a:cubicBezTo>
                  <a:cubicBezTo>
                    <a:pt x="-60121" y="289243"/>
                    <a:pt x="-9194" y="522987"/>
                    <a:pt x="146635" y="66567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9" name="Google Shape;159;p7"/>
            <p:cNvSpPr/>
            <p:nvPr/>
          </p:nvSpPr>
          <p:spPr>
            <a:xfrm>
              <a:off x="10904678" y="5496467"/>
              <a:ext cx="257778" cy="248289"/>
            </a:xfrm>
            <a:custGeom>
              <a:avLst/>
              <a:gdLst/>
              <a:ahLst/>
              <a:cxnLst/>
              <a:rect l="l" t="t" r="r" b="b"/>
              <a:pathLst>
                <a:path w="257778" h="248289" extrusionOk="0">
                  <a:moveTo>
                    <a:pt x="48182" y="218533"/>
                  </a:moveTo>
                  <a:cubicBezTo>
                    <a:pt x="99300" y="265396"/>
                    <a:pt x="172198" y="255109"/>
                    <a:pt x="224267" y="200309"/>
                  </a:cubicBezTo>
                  <a:cubicBezTo>
                    <a:pt x="276338" y="145508"/>
                    <a:pt x="265924" y="59656"/>
                    <a:pt x="205535" y="24223"/>
                  </a:cubicBezTo>
                  <a:cubicBezTo>
                    <a:pt x="145147" y="-11210"/>
                    <a:pt x="78535" y="-9940"/>
                    <a:pt x="29386" y="42511"/>
                  </a:cubicBezTo>
                  <a:cubicBezTo>
                    <a:pt x="-19763" y="94962"/>
                    <a:pt x="-2999" y="171670"/>
                    <a:pt x="48182" y="21853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0" name="Google Shape;160;p7"/>
            <p:cNvSpPr/>
            <p:nvPr/>
          </p:nvSpPr>
          <p:spPr>
            <a:xfrm rot="1363546">
              <a:off x="10291954" y="3168162"/>
              <a:ext cx="336025" cy="348229"/>
            </a:xfrm>
            <a:custGeom>
              <a:avLst/>
              <a:gdLst/>
              <a:ahLst/>
              <a:cxnLst/>
              <a:rect l="l" t="t" r="r" b="b"/>
              <a:pathLst>
                <a:path w="248447" h="257470" extrusionOk="0">
                  <a:moveTo>
                    <a:pt x="15980" y="70836"/>
                  </a:moveTo>
                  <a:cubicBezTo>
                    <a:pt x="-19263" y="130589"/>
                    <a:pt x="5947" y="199741"/>
                    <a:pt x="70399" y="239301"/>
                  </a:cubicBezTo>
                  <a:cubicBezTo>
                    <a:pt x="134852" y="278862"/>
                    <a:pt x="216449" y="250795"/>
                    <a:pt x="238737" y="184374"/>
                  </a:cubicBezTo>
                  <a:cubicBezTo>
                    <a:pt x="261026" y="117953"/>
                    <a:pt x="245786" y="53056"/>
                    <a:pt x="184255" y="15845"/>
                  </a:cubicBezTo>
                  <a:cubicBezTo>
                    <a:pt x="122724" y="-21366"/>
                    <a:pt x="50905" y="11019"/>
                    <a:pt x="15980" y="7083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11713296" y="1528436"/>
              <a:ext cx="478703" cy="756067"/>
            </a:xfrm>
            <a:custGeom>
              <a:avLst/>
              <a:gdLst/>
              <a:ahLst/>
              <a:cxnLst/>
              <a:rect l="l" t="t" r="r" b="b"/>
              <a:pathLst>
                <a:path w="478703" h="756067" extrusionOk="0">
                  <a:moveTo>
                    <a:pt x="478703" y="12772"/>
                  </a:moveTo>
                  <a:cubicBezTo>
                    <a:pt x="339003" y="-21391"/>
                    <a:pt x="199938" y="11502"/>
                    <a:pt x="89512" y="129358"/>
                  </a:cubicBezTo>
                  <a:cubicBezTo>
                    <a:pt x="-60158" y="289124"/>
                    <a:pt x="-9167" y="523058"/>
                    <a:pt x="146662" y="665552"/>
                  </a:cubicBezTo>
                  <a:cubicBezTo>
                    <a:pt x="242357" y="753245"/>
                    <a:pt x="363070" y="775089"/>
                    <a:pt x="478703" y="74029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2" name="Google Shape;162;p7"/>
            <p:cNvSpPr/>
            <p:nvPr/>
          </p:nvSpPr>
          <p:spPr>
            <a:xfrm>
              <a:off x="0" y="5745251"/>
              <a:ext cx="2832735" cy="1112748"/>
            </a:xfrm>
            <a:custGeom>
              <a:avLst/>
              <a:gdLst/>
              <a:ahLst/>
              <a:cxnLst/>
              <a:rect l="l" t="t" r="r" b="b"/>
              <a:pathLst>
                <a:path w="2832735" h="1112748" extrusionOk="0">
                  <a:moveTo>
                    <a:pt x="2251456" y="335127"/>
                  </a:moveTo>
                  <a:cubicBezTo>
                    <a:pt x="1482090" y="-174079"/>
                    <a:pt x="591122" y="-107277"/>
                    <a:pt x="46863" y="564807"/>
                  </a:cubicBezTo>
                  <a:cubicBezTo>
                    <a:pt x="30607" y="584873"/>
                    <a:pt x="14986" y="605320"/>
                    <a:pt x="0" y="626085"/>
                  </a:cubicBezTo>
                  <a:lnTo>
                    <a:pt x="0" y="1112749"/>
                  </a:lnTo>
                  <a:lnTo>
                    <a:pt x="2832735" y="1112749"/>
                  </a:lnTo>
                  <a:cubicBezTo>
                    <a:pt x="2735720" y="793598"/>
                    <a:pt x="2530069" y="518509"/>
                    <a:pt x="2251456" y="33512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3" name="Google Shape;163;p7"/>
            <p:cNvSpPr/>
            <p:nvPr/>
          </p:nvSpPr>
          <p:spPr>
            <a:xfrm>
              <a:off x="0" y="5372101"/>
              <a:ext cx="999118" cy="1485898"/>
            </a:xfrm>
            <a:custGeom>
              <a:avLst/>
              <a:gdLst/>
              <a:ahLst/>
              <a:cxnLst/>
              <a:rect l="l" t="t" r="r" b="b"/>
              <a:pathLst>
                <a:path w="999118" h="1485898" extrusionOk="0">
                  <a:moveTo>
                    <a:pt x="644716" y="164463"/>
                  </a:moveTo>
                  <a:cubicBezTo>
                    <a:pt x="433642" y="40511"/>
                    <a:pt x="211455" y="-17274"/>
                    <a:pt x="0" y="4507"/>
                  </a:cubicBezTo>
                  <a:lnTo>
                    <a:pt x="0" y="1485898"/>
                  </a:lnTo>
                  <a:lnTo>
                    <a:pt x="630682" y="1485898"/>
                  </a:lnTo>
                  <a:cubicBezTo>
                    <a:pt x="681057" y="1447354"/>
                    <a:pt x="728301" y="1404872"/>
                    <a:pt x="771970" y="1358898"/>
                  </a:cubicBezTo>
                  <a:cubicBezTo>
                    <a:pt x="1125157" y="986788"/>
                    <a:pt x="1054100" y="404938"/>
                    <a:pt x="644716" y="1644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4" name="Google Shape;164;p7"/>
            <p:cNvSpPr/>
            <p:nvPr/>
          </p:nvSpPr>
          <p:spPr>
            <a:xfrm>
              <a:off x="2321033" y="6438530"/>
              <a:ext cx="755520" cy="419469"/>
            </a:xfrm>
            <a:custGeom>
              <a:avLst/>
              <a:gdLst/>
              <a:ahLst/>
              <a:cxnLst/>
              <a:rect l="l" t="t" r="r" b="b"/>
              <a:pathLst>
                <a:path w="755520" h="419469" extrusionOk="0">
                  <a:moveTo>
                    <a:pt x="478491" y="6275"/>
                  </a:moveTo>
                  <a:cubicBezTo>
                    <a:pt x="284181" y="-21665"/>
                    <a:pt x="41865" y="39803"/>
                    <a:pt x="7321" y="269546"/>
                  </a:cubicBezTo>
                  <a:cubicBezTo>
                    <a:pt x="-509" y="319139"/>
                    <a:pt x="-2065" y="369495"/>
                    <a:pt x="2685" y="419469"/>
                  </a:cubicBezTo>
                  <a:lnTo>
                    <a:pt x="753001" y="419469"/>
                  </a:lnTo>
                  <a:cubicBezTo>
                    <a:pt x="774655" y="231319"/>
                    <a:pt x="654513" y="31611"/>
                    <a:pt x="478491" y="627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5" name="Google Shape;165;p7"/>
            <p:cNvSpPr/>
            <p:nvPr/>
          </p:nvSpPr>
          <p:spPr>
            <a:xfrm>
              <a:off x="3060002" y="6367255"/>
              <a:ext cx="248016" cy="257519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6" name="Google Shape;166;p7"/>
            <p:cNvSpPr/>
            <p:nvPr/>
          </p:nvSpPr>
          <p:spPr>
            <a:xfrm>
              <a:off x="1335624" y="5499047"/>
              <a:ext cx="653692" cy="629771"/>
            </a:xfrm>
            <a:custGeom>
              <a:avLst/>
              <a:gdLst/>
              <a:ahLst/>
              <a:cxnLst/>
              <a:rect l="l" t="t" r="r" b="b"/>
              <a:pathLst>
                <a:path w="653692" h="629771" extrusionOk="0">
                  <a:moveTo>
                    <a:pt x="122081" y="554344"/>
                  </a:moveTo>
                  <a:cubicBezTo>
                    <a:pt x="251875" y="673152"/>
                    <a:pt x="436660" y="647054"/>
                    <a:pt x="568740" y="508052"/>
                  </a:cubicBezTo>
                  <a:cubicBezTo>
                    <a:pt x="700821" y="369051"/>
                    <a:pt x="674277" y="151436"/>
                    <a:pt x="521115" y="61520"/>
                  </a:cubicBezTo>
                  <a:cubicBezTo>
                    <a:pt x="367953" y="-28396"/>
                    <a:pt x="199107" y="-25348"/>
                    <a:pt x="74520" y="108002"/>
                  </a:cubicBezTo>
                  <a:cubicBezTo>
                    <a:pt x="-50067" y="241352"/>
                    <a:pt x="-7649" y="435535"/>
                    <a:pt x="122081" y="55434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7" name="Google Shape;167;p7"/>
            <p:cNvSpPr/>
            <p:nvPr/>
          </p:nvSpPr>
          <p:spPr>
            <a:xfrm>
              <a:off x="1848308" y="6135276"/>
              <a:ext cx="257880" cy="248289"/>
            </a:xfrm>
            <a:custGeom>
              <a:avLst/>
              <a:gdLst/>
              <a:ahLst/>
              <a:cxnLst/>
              <a:rect l="l" t="t" r="r" b="b"/>
              <a:pathLst>
                <a:path w="257880" h="248289" extrusionOk="0">
                  <a:moveTo>
                    <a:pt x="48182" y="218533"/>
                  </a:moveTo>
                  <a:cubicBezTo>
                    <a:pt x="99363" y="265396"/>
                    <a:pt x="172198" y="255109"/>
                    <a:pt x="224268" y="200309"/>
                  </a:cubicBezTo>
                  <a:cubicBezTo>
                    <a:pt x="276338" y="145508"/>
                    <a:pt x="266241" y="59656"/>
                    <a:pt x="205535" y="24223"/>
                  </a:cubicBezTo>
                  <a:cubicBezTo>
                    <a:pt x="144829" y="-11210"/>
                    <a:pt x="78535" y="-9940"/>
                    <a:pt x="29386" y="42511"/>
                  </a:cubicBezTo>
                  <a:cubicBezTo>
                    <a:pt x="-19763" y="94962"/>
                    <a:pt x="-2999" y="171670"/>
                    <a:pt x="48182" y="2185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8" name="Google Shape;168;p7"/>
            <p:cNvSpPr/>
            <p:nvPr/>
          </p:nvSpPr>
          <p:spPr>
            <a:xfrm>
              <a:off x="2066201" y="5932859"/>
              <a:ext cx="128918" cy="124173"/>
            </a:xfrm>
            <a:custGeom>
              <a:avLst/>
              <a:gdLst/>
              <a:ahLst/>
              <a:cxnLst/>
              <a:rect l="l" t="t" r="r" b="b"/>
              <a:pathLst>
                <a:path w="128918" h="124173" extrusionOk="0">
                  <a:moveTo>
                    <a:pt x="24091" y="109293"/>
                  </a:moveTo>
                  <a:cubicBezTo>
                    <a:pt x="49491" y="132724"/>
                    <a:pt x="86131" y="127581"/>
                    <a:pt x="112166" y="100212"/>
                  </a:cubicBezTo>
                  <a:cubicBezTo>
                    <a:pt x="138201" y="72844"/>
                    <a:pt x="132994" y="29918"/>
                    <a:pt x="102768" y="12138"/>
                  </a:cubicBezTo>
                  <a:cubicBezTo>
                    <a:pt x="72542" y="-5642"/>
                    <a:pt x="39268" y="-4944"/>
                    <a:pt x="14693" y="21282"/>
                  </a:cubicBezTo>
                  <a:cubicBezTo>
                    <a:pt x="-9881" y="47507"/>
                    <a:pt x="-1499" y="85925"/>
                    <a:pt x="24091" y="10929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9" name="Google Shape;169;p7"/>
            <p:cNvSpPr/>
            <p:nvPr/>
          </p:nvSpPr>
          <p:spPr>
            <a:xfrm>
              <a:off x="11135868" y="5596064"/>
              <a:ext cx="1056131" cy="1261935"/>
            </a:xfrm>
            <a:custGeom>
              <a:avLst/>
              <a:gdLst/>
              <a:ahLst/>
              <a:cxnLst/>
              <a:rect l="l" t="t" r="r" b="b"/>
              <a:pathLst>
                <a:path w="1056131" h="1261935" extrusionOk="0">
                  <a:moveTo>
                    <a:pt x="1056132" y="0"/>
                  </a:moveTo>
                  <a:cubicBezTo>
                    <a:pt x="794956" y="64389"/>
                    <a:pt x="548132" y="207391"/>
                    <a:pt x="331152" y="438848"/>
                  </a:cubicBezTo>
                  <a:cubicBezTo>
                    <a:pt x="104139" y="681228"/>
                    <a:pt x="2032" y="969835"/>
                    <a:pt x="0" y="1261935"/>
                  </a:cubicBezTo>
                  <a:lnTo>
                    <a:pt x="1056132" y="1261935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70" name="Google Shape;170;p7"/>
            <p:cNvSpPr/>
            <p:nvPr/>
          </p:nvSpPr>
          <p:spPr>
            <a:xfrm>
              <a:off x="11188871" y="1108964"/>
              <a:ext cx="380597" cy="362910"/>
            </a:xfrm>
            <a:custGeom>
              <a:avLst/>
              <a:gdLst/>
              <a:ahLst/>
              <a:cxnLst/>
              <a:rect l="l" t="t" r="r" b="b"/>
              <a:pathLst>
                <a:path w="380597" h="362910" extrusionOk="0">
                  <a:moveTo>
                    <a:pt x="74822" y="327914"/>
                  </a:moveTo>
                  <a:cubicBezTo>
                    <a:pt x="163722" y="376555"/>
                    <a:pt x="273577" y="380746"/>
                    <a:pt x="338792" y="300228"/>
                  </a:cubicBezTo>
                  <a:cubicBezTo>
                    <a:pt x="404006" y="219653"/>
                    <a:pt x="391560" y="101479"/>
                    <a:pt x="310979" y="36258"/>
                  </a:cubicBezTo>
                  <a:cubicBezTo>
                    <a:pt x="230397" y="-28956"/>
                    <a:pt x="118193" y="2095"/>
                    <a:pt x="46946" y="63944"/>
                  </a:cubicBezTo>
                  <a:cubicBezTo>
                    <a:pt x="-24302" y="125793"/>
                    <a:pt x="-14015" y="279273"/>
                    <a:pt x="74822" y="32791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71" name="Google Shape;171;p7"/>
            <p:cNvSpPr/>
            <p:nvPr/>
          </p:nvSpPr>
          <p:spPr>
            <a:xfrm>
              <a:off x="9658908" y="241897"/>
              <a:ext cx="230618" cy="219842"/>
            </a:xfrm>
            <a:custGeom>
              <a:avLst/>
              <a:gdLst/>
              <a:ahLst/>
              <a:cxnLst/>
              <a:rect l="l" t="t" r="r" b="b"/>
              <a:pathLst>
                <a:path w="230618" h="219842" extrusionOk="0">
                  <a:moveTo>
                    <a:pt x="45289" y="198729"/>
                  </a:moveTo>
                  <a:cubicBezTo>
                    <a:pt x="99136" y="228193"/>
                    <a:pt x="165939" y="230479"/>
                    <a:pt x="205309" y="181965"/>
                  </a:cubicBezTo>
                  <a:cubicBezTo>
                    <a:pt x="244806" y="133135"/>
                    <a:pt x="237249" y="61524"/>
                    <a:pt x="188418" y="22016"/>
                  </a:cubicBezTo>
                  <a:cubicBezTo>
                    <a:pt x="188418" y="22014"/>
                    <a:pt x="188418" y="22011"/>
                    <a:pt x="188418" y="22008"/>
                  </a:cubicBezTo>
                  <a:cubicBezTo>
                    <a:pt x="139586" y="-17552"/>
                    <a:pt x="71641" y="1244"/>
                    <a:pt x="28461" y="38772"/>
                  </a:cubicBezTo>
                  <a:cubicBezTo>
                    <a:pt x="-14719" y="76301"/>
                    <a:pt x="-8496" y="169265"/>
                    <a:pt x="45289" y="19872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172" name="Google Shape;172;p7"/>
          <p:cNvSpPr txBox="1">
            <a:spLocks noGrp="1"/>
          </p:cNvSpPr>
          <p:nvPr>
            <p:ph type="title"/>
          </p:nvPr>
        </p:nvSpPr>
        <p:spPr>
          <a:xfrm>
            <a:off x="611400" y="369925"/>
            <a:ext cx="5889900" cy="6411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73" name="Google Shape;173;p7"/>
          <p:cNvSpPr txBox="1">
            <a:spLocks noGrp="1"/>
          </p:cNvSpPr>
          <p:nvPr>
            <p:ph type="body" idx="1"/>
          </p:nvPr>
        </p:nvSpPr>
        <p:spPr>
          <a:xfrm>
            <a:off x="611450" y="1265775"/>
            <a:ext cx="1991100" cy="2862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⦁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⦁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⦁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/>
        </p:txBody>
      </p:sp>
      <p:sp>
        <p:nvSpPr>
          <p:cNvPr id="174" name="Google Shape;174;p7"/>
          <p:cNvSpPr txBox="1">
            <a:spLocks noGrp="1"/>
          </p:cNvSpPr>
          <p:nvPr>
            <p:ph type="body" idx="2"/>
          </p:nvPr>
        </p:nvSpPr>
        <p:spPr>
          <a:xfrm>
            <a:off x="2971160" y="1265775"/>
            <a:ext cx="1991100" cy="2862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⦁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⦁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⦁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/>
        </p:txBody>
      </p:sp>
      <p:sp>
        <p:nvSpPr>
          <p:cNvPr id="175" name="Google Shape;175;p7"/>
          <p:cNvSpPr txBox="1">
            <a:spLocks noGrp="1"/>
          </p:cNvSpPr>
          <p:nvPr>
            <p:ph type="body" idx="3"/>
          </p:nvPr>
        </p:nvSpPr>
        <p:spPr>
          <a:xfrm>
            <a:off x="5330871" y="1265775"/>
            <a:ext cx="1991100" cy="2862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⦁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⦁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⦁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/>
        </p:txBody>
      </p:sp>
      <p:sp>
        <p:nvSpPr>
          <p:cNvPr id="176" name="Google Shape;176;p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_ONLY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8" name="Google Shape;178;p8"/>
          <p:cNvGrpSpPr/>
          <p:nvPr/>
        </p:nvGrpSpPr>
        <p:grpSpPr>
          <a:xfrm>
            <a:off x="0" y="0"/>
            <a:ext cx="9158630" cy="5151729"/>
            <a:chOff x="0" y="0"/>
            <a:chExt cx="12191999" cy="6857999"/>
          </a:xfrm>
        </p:grpSpPr>
        <p:sp>
          <p:nvSpPr>
            <p:cNvPr id="179" name="Google Shape;179;p8"/>
            <p:cNvSpPr/>
            <p:nvPr/>
          </p:nvSpPr>
          <p:spPr>
            <a:xfrm>
              <a:off x="379256" y="0"/>
              <a:ext cx="3202074" cy="2719638"/>
            </a:xfrm>
            <a:custGeom>
              <a:avLst/>
              <a:gdLst/>
              <a:ahLst/>
              <a:cxnLst/>
              <a:rect l="l" t="t" r="r" b="b"/>
              <a:pathLst>
                <a:path w="3202074" h="2719638" extrusionOk="0">
                  <a:moveTo>
                    <a:pt x="254092" y="1025906"/>
                  </a:moveTo>
                  <a:cubicBezTo>
                    <a:pt x="-139608" y="1415225"/>
                    <a:pt x="-66138" y="2100834"/>
                    <a:pt x="407508" y="2484374"/>
                  </a:cubicBezTo>
                  <a:cubicBezTo>
                    <a:pt x="881155" y="2867914"/>
                    <a:pt x="1520219" y="2758186"/>
                    <a:pt x="1865976" y="2331212"/>
                  </a:cubicBezTo>
                  <a:cubicBezTo>
                    <a:pt x="2211734" y="1904238"/>
                    <a:pt x="2707415" y="1438021"/>
                    <a:pt x="2999388" y="931545"/>
                  </a:cubicBezTo>
                  <a:cubicBezTo>
                    <a:pt x="3173886" y="628650"/>
                    <a:pt x="3243927" y="295910"/>
                    <a:pt x="3177125" y="0"/>
                  </a:cubicBezTo>
                  <a:lnTo>
                    <a:pt x="1063527" y="0"/>
                  </a:lnTo>
                  <a:cubicBezTo>
                    <a:pt x="787810" y="353759"/>
                    <a:pt x="541112" y="742252"/>
                    <a:pt x="254092" y="102590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5098126" y="509973"/>
              <a:ext cx="5085005" cy="4898812"/>
            </a:xfrm>
            <a:custGeom>
              <a:avLst/>
              <a:gdLst/>
              <a:ahLst/>
              <a:cxnLst/>
              <a:rect l="l" t="t" r="r" b="b"/>
              <a:pathLst>
                <a:path w="5085005" h="4898812" extrusionOk="0">
                  <a:moveTo>
                    <a:pt x="949804" y="4311899"/>
                  </a:moveTo>
                  <a:cubicBezTo>
                    <a:pt x="1959010" y="5236142"/>
                    <a:pt x="3396777" y="5033577"/>
                    <a:pt x="4424080" y="3951727"/>
                  </a:cubicBezTo>
                  <a:cubicBezTo>
                    <a:pt x="5451383" y="2869878"/>
                    <a:pt x="5245389" y="1177920"/>
                    <a:pt x="4054002" y="478277"/>
                  </a:cubicBezTo>
                  <a:cubicBezTo>
                    <a:pt x="2862615" y="-221366"/>
                    <a:pt x="1548991" y="-196030"/>
                    <a:pt x="579727" y="838639"/>
                  </a:cubicBezTo>
                  <a:cubicBezTo>
                    <a:pt x="-389538" y="1873308"/>
                    <a:pt x="-59465" y="3387593"/>
                    <a:pt x="949804" y="431189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1" name="Google Shape;181;p8"/>
            <p:cNvSpPr/>
            <p:nvPr/>
          </p:nvSpPr>
          <p:spPr>
            <a:xfrm>
              <a:off x="10580560" y="0"/>
              <a:ext cx="1611439" cy="1077905"/>
            </a:xfrm>
            <a:custGeom>
              <a:avLst/>
              <a:gdLst/>
              <a:ahLst/>
              <a:cxnLst/>
              <a:rect l="l" t="t" r="r" b="b"/>
              <a:pathLst>
                <a:path w="1611439" h="1077905" extrusionOk="0">
                  <a:moveTo>
                    <a:pt x="1611440" y="0"/>
                  </a:moveTo>
                  <a:lnTo>
                    <a:pt x="0" y="0"/>
                  </a:lnTo>
                  <a:cubicBezTo>
                    <a:pt x="8699" y="348361"/>
                    <a:pt x="162560" y="700405"/>
                    <a:pt x="458660" y="862711"/>
                  </a:cubicBezTo>
                  <a:cubicBezTo>
                    <a:pt x="825373" y="1063752"/>
                    <a:pt x="1250759" y="1141349"/>
                    <a:pt x="1611440" y="102012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2" name="Google Shape;182;p8"/>
            <p:cNvSpPr/>
            <p:nvPr/>
          </p:nvSpPr>
          <p:spPr>
            <a:xfrm>
              <a:off x="8893492" y="3876233"/>
              <a:ext cx="3298507" cy="2981766"/>
            </a:xfrm>
            <a:custGeom>
              <a:avLst/>
              <a:gdLst/>
              <a:ahLst/>
              <a:cxnLst/>
              <a:rect l="l" t="t" r="r" b="b"/>
              <a:pathLst>
                <a:path w="3298507" h="2981766" extrusionOk="0">
                  <a:moveTo>
                    <a:pt x="3298507" y="2981767"/>
                  </a:moveTo>
                  <a:lnTo>
                    <a:pt x="3298507" y="2410"/>
                  </a:lnTo>
                  <a:cubicBezTo>
                    <a:pt x="2821559" y="-24831"/>
                    <a:pt x="2330894" y="179639"/>
                    <a:pt x="1937702" y="574545"/>
                  </a:cubicBezTo>
                  <a:cubicBezTo>
                    <a:pt x="1296352" y="1218816"/>
                    <a:pt x="812228" y="2112389"/>
                    <a:pt x="212471" y="2704971"/>
                  </a:cubicBezTo>
                  <a:cubicBezTo>
                    <a:pt x="129286" y="2787076"/>
                    <a:pt x="57785" y="2880167"/>
                    <a:pt x="0" y="298176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9946085" y="184703"/>
              <a:ext cx="1262894" cy="1267301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8154070" y="6110888"/>
              <a:ext cx="1059589" cy="746920"/>
            </a:xfrm>
            <a:custGeom>
              <a:avLst/>
              <a:gdLst/>
              <a:ahLst/>
              <a:cxnLst/>
              <a:rect l="l" t="t" r="r" b="b"/>
              <a:pathLst>
                <a:path w="1059589" h="746920" extrusionOk="0">
                  <a:moveTo>
                    <a:pt x="842483" y="112937"/>
                  </a:moveTo>
                  <a:cubicBezTo>
                    <a:pt x="583974" y="-58513"/>
                    <a:pt x="284889" y="-36034"/>
                    <a:pt x="102390" y="189137"/>
                  </a:cubicBezTo>
                  <a:cubicBezTo>
                    <a:pt x="-2067" y="318105"/>
                    <a:pt x="-19911" y="546705"/>
                    <a:pt x="18824" y="746921"/>
                  </a:cubicBezTo>
                  <a:lnTo>
                    <a:pt x="1001804" y="746921"/>
                  </a:lnTo>
                  <a:cubicBezTo>
                    <a:pt x="1115596" y="539784"/>
                    <a:pt x="1060732" y="257463"/>
                    <a:pt x="842483" y="11293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5" name="Google Shape;185;p8"/>
            <p:cNvSpPr/>
            <p:nvPr/>
          </p:nvSpPr>
          <p:spPr>
            <a:xfrm>
              <a:off x="11021808" y="3814317"/>
              <a:ext cx="785039" cy="756266"/>
            </a:xfrm>
            <a:custGeom>
              <a:avLst/>
              <a:gdLst/>
              <a:ahLst/>
              <a:cxnLst/>
              <a:rect l="l" t="t" r="r" b="b"/>
              <a:pathLst>
                <a:path w="785039" h="756266" extrusionOk="0">
                  <a:moveTo>
                    <a:pt x="146635" y="665672"/>
                  </a:moveTo>
                  <a:cubicBezTo>
                    <a:pt x="302400" y="808356"/>
                    <a:pt x="524396" y="777050"/>
                    <a:pt x="682956" y="610046"/>
                  </a:cubicBezTo>
                  <a:cubicBezTo>
                    <a:pt x="841515" y="443041"/>
                    <a:pt x="809956" y="181865"/>
                    <a:pt x="625806" y="73851"/>
                  </a:cubicBezTo>
                  <a:cubicBezTo>
                    <a:pt x="441656" y="-34162"/>
                    <a:pt x="239091" y="-30289"/>
                    <a:pt x="89485" y="129478"/>
                  </a:cubicBezTo>
                  <a:cubicBezTo>
                    <a:pt x="-60121" y="289243"/>
                    <a:pt x="-9194" y="522733"/>
                    <a:pt x="146635" y="66567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6" name="Google Shape;186;p8"/>
            <p:cNvSpPr/>
            <p:nvPr/>
          </p:nvSpPr>
          <p:spPr>
            <a:xfrm>
              <a:off x="11515984" y="4599211"/>
              <a:ext cx="257951" cy="248290"/>
            </a:xfrm>
            <a:custGeom>
              <a:avLst/>
              <a:gdLst/>
              <a:ahLst/>
              <a:cxnLst/>
              <a:rect l="l" t="t" r="r" b="b"/>
              <a:pathLst>
                <a:path w="257951" h="248290" extrusionOk="0">
                  <a:moveTo>
                    <a:pt x="48382" y="218533"/>
                  </a:moveTo>
                  <a:cubicBezTo>
                    <a:pt x="99182" y="265396"/>
                    <a:pt x="172397" y="255109"/>
                    <a:pt x="224468" y="200309"/>
                  </a:cubicBezTo>
                  <a:cubicBezTo>
                    <a:pt x="276537" y="145508"/>
                    <a:pt x="266123" y="59656"/>
                    <a:pt x="205418" y="24223"/>
                  </a:cubicBezTo>
                  <a:cubicBezTo>
                    <a:pt x="144711" y="-11210"/>
                    <a:pt x="78418" y="-9940"/>
                    <a:pt x="29269" y="42511"/>
                  </a:cubicBezTo>
                  <a:cubicBezTo>
                    <a:pt x="-19880" y="94962"/>
                    <a:pt x="-2799" y="171670"/>
                    <a:pt x="48382" y="2185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9279368" y="1460372"/>
              <a:ext cx="785039" cy="756266"/>
            </a:xfrm>
            <a:custGeom>
              <a:avLst/>
              <a:gdLst/>
              <a:ahLst/>
              <a:cxnLst/>
              <a:rect l="l" t="t" r="r" b="b"/>
              <a:pathLst>
                <a:path w="785039" h="756266" extrusionOk="0">
                  <a:moveTo>
                    <a:pt x="146635" y="665671"/>
                  </a:moveTo>
                  <a:cubicBezTo>
                    <a:pt x="302400" y="808356"/>
                    <a:pt x="524396" y="777050"/>
                    <a:pt x="682956" y="610045"/>
                  </a:cubicBezTo>
                  <a:cubicBezTo>
                    <a:pt x="841515" y="443040"/>
                    <a:pt x="809956" y="181865"/>
                    <a:pt x="625806" y="73851"/>
                  </a:cubicBezTo>
                  <a:cubicBezTo>
                    <a:pt x="441656" y="-34162"/>
                    <a:pt x="239091" y="-30289"/>
                    <a:pt x="89485" y="129477"/>
                  </a:cubicBezTo>
                  <a:cubicBezTo>
                    <a:pt x="-60121" y="289243"/>
                    <a:pt x="-9194" y="522987"/>
                    <a:pt x="146635" y="66567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10904678" y="5496467"/>
              <a:ext cx="257778" cy="248289"/>
            </a:xfrm>
            <a:custGeom>
              <a:avLst/>
              <a:gdLst/>
              <a:ahLst/>
              <a:cxnLst/>
              <a:rect l="l" t="t" r="r" b="b"/>
              <a:pathLst>
                <a:path w="257778" h="248289" extrusionOk="0">
                  <a:moveTo>
                    <a:pt x="48182" y="218533"/>
                  </a:moveTo>
                  <a:cubicBezTo>
                    <a:pt x="99300" y="265396"/>
                    <a:pt x="172198" y="255109"/>
                    <a:pt x="224267" y="200309"/>
                  </a:cubicBezTo>
                  <a:cubicBezTo>
                    <a:pt x="276338" y="145508"/>
                    <a:pt x="265924" y="59656"/>
                    <a:pt x="205535" y="24223"/>
                  </a:cubicBezTo>
                  <a:cubicBezTo>
                    <a:pt x="145147" y="-11210"/>
                    <a:pt x="78535" y="-9940"/>
                    <a:pt x="29386" y="42511"/>
                  </a:cubicBezTo>
                  <a:cubicBezTo>
                    <a:pt x="-19763" y="94962"/>
                    <a:pt x="-2999" y="171670"/>
                    <a:pt x="48182" y="21853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9321695" y="2238468"/>
              <a:ext cx="248447" cy="257470"/>
            </a:xfrm>
            <a:custGeom>
              <a:avLst/>
              <a:gdLst/>
              <a:ahLst/>
              <a:cxnLst/>
              <a:rect l="l" t="t" r="r" b="b"/>
              <a:pathLst>
                <a:path w="248447" h="257470" extrusionOk="0">
                  <a:moveTo>
                    <a:pt x="15980" y="70836"/>
                  </a:moveTo>
                  <a:cubicBezTo>
                    <a:pt x="-19263" y="130589"/>
                    <a:pt x="5947" y="199741"/>
                    <a:pt x="70399" y="239301"/>
                  </a:cubicBezTo>
                  <a:cubicBezTo>
                    <a:pt x="134852" y="278862"/>
                    <a:pt x="216449" y="250795"/>
                    <a:pt x="238737" y="184374"/>
                  </a:cubicBezTo>
                  <a:cubicBezTo>
                    <a:pt x="261026" y="117953"/>
                    <a:pt x="245786" y="53056"/>
                    <a:pt x="184255" y="15845"/>
                  </a:cubicBezTo>
                  <a:cubicBezTo>
                    <a:pt x="122724" y="-21366"/>
                    <a:pt x="50905" y="11019"/>
                    <a:pt x="15980" y="7083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11713296" y="1528436"/>
              <a:ext cx="478703" cy="756067"/>
            </a:xfrm>
            <a:custGeom>
              <a:avLst/>
              <a:gdLst/>
              <a:ahLst/>
              <a:cxnLst/>
              <a:rect l="l" t="t" r="r" b="b"/>
              <a:pathLst>
                <a:path w="478703" h="756067" extrusionOk="0">
                  <a:moveTo>
                    <a:pt x="478703" y="12772"/>
                  </a:moveTo>
                  <a:cubicBezTo>
                    <a:pt x="339003" y="-21391"/>
                    <a:pt x="199938" y="11502"/>
                    <a:pt x="89512" y="129358"/>
                  </a:cubicBezTo>
                  <a:cubicBezTo>
                    <a:pt x="-60158" y="289124"/>
                    <a:pt x="-9167" y="523058"/>
                    <a:pt x="146662" y="665552"/>
                  </a:cubicBezTo>
                  <a:cubicBezTo>
                    <a:pt x="242357" y="753245"/>
                    <a:pt x="363070" y="775089"/>
                    <a:pt x="478703" y="74029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0" y="5745251"/>
              <a:ext cx="2832735" cy="1112748"/>
            </a:xfrm>
            <a:custGeom>
              <a:avLst/>
              <a:gdLst/>
              <a:ahLst/>
              <a:cxnLst/>
              <a:rect l="l" t="t" r="r" b="b"/>
              <a:pathLst>
                <a:path w="2832735" h="1112748" extrusionOk="0">
                  <a:moveTo>
                    <a:pt x="2251456" y="335127"/>
                  </a:moveTo>
                  <a:cubicBezTo>
                    <a:pt x="1482090" y="-174079"/>
                    <a:pt x="591122" y="-107277"/>
                    <a:pt x="46863" y="564807"/>
                  </a:cubicBezTo>
                  <a:cubicBezTo>
                    <a:pt x="30607" y="584873"/>
                    <a:pt x="14986" y="605320"/>
                    <a:pt x="0" y="626085"/>
                  </a:cubicBezTo>
                  <a:lnTo>
                    <a:pt x="0" y="1112749"/>
                  </a:lnTo>
                  <a:lnTo>
                    <a:pt x="2832735" y="1112749"/>
                  </a:lnTo>
                  <a:cubicBezTo>
                    <a:pt x="2735720" y="793598"/>
                    <a:pt x="2530069" y="518509"/>
                    <a:pt x="2251456" y="33512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2" name="Google Shape;192;p8"/>
            <p:cNvSpPr/>
            <p:nvPr/>
          </p:nvSpPr>
          <p:spPr>
            <a:xfrm>
              <a:off x="8998247" y="2197363"/>
              <a:ext cx="2807421" cy="3042981"/>
            </a:xfrm>
            <a:custGeom>
              <a:avLst/>
              <a:gdLst/>
              <a:ahLst/>
              <a:cxnLst/>
              <a:rect l="l" t="t" r="r" b="b"/>
              <a:pathLst>
                <a:path w="2807421" h="3042981" extrusionOk="0">
                  <a:moveTo>
                    <a:pt x="2495253" y="196586"/>
                  </a:moveTo>
                  <a:cubicBezTo>
                    <a:pt x="2885460" y="512562"/>
                    <a:pt x="2885651" y="1031167"/>
                    <a:pt x="2629619" y="1475222"/>
                  </a:cubicBezTo>
                  <a:cubicBezTo>
                    <a:pt x="2373587" y="1919278"/>
                    <a:pt x="1939057" y="2328027"/>
                    <a:pt x="1635908" y="2702360"/>
                  </a:cubicBezTo>
                  <a:cubicBezTo>
                    <a:pt x="1332759" y="3076692"/>
                    <a:pt x="772308" y="3173022"/>
                    <a:pt x="357272" y="2836789"/>
                  </a:cubicBezTo>
                  <a:cubicBezTo>
                    <a:pt x="-57765" y="2500557"/>
                    <a:pt x="-122598" y="1899529"/>
                    <a:pt x="222842" y="1558153"/>
                  </a:cubicBezTo>
                  <a:cubicBezTo>
                    <a:pt x="568282" y="1216777"/>
                    <a:pt x="847047" y="702110"/>
                    <a:pt x="1216617" y="330952"/>
                  </a:cubicBezTo>
                  <a:cubicBezTo>
                    <a:pt x="1586187" y="-40205"/>
                    <a:pt x="2104792" y="-119199"/>
                    <a:pt x="2495253" y="19658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3" name="Google Shape;193;p8"/>
            <p:cNvSpPr/>
            <p:nvPr/>
          </p:nvSpPr>
          <p:spPr>
            <a:xfrm>
              <a:off x="0" y="5372101"/>
              <a:ext cx="999118" cy="1485898"/>
            </a:xfrm>
            <a:custGeom>
              <a:avLst/>
              <a:gdLst/>
              <a:ahLst/>
              <a:cxnLst/>
              <a:rect l="l" t="t" r="r" b="b"/>
              <a:pathLst>
                <a:path w="999118" h="1485898" extrusionOk="0">
                  <a:moveTo>
                    <a:pt x="644716" y="164463"/>
                  </a:moveTo>
                  <a:cubicBezTo>
                    <a:pt x="433642" y="40511"/>
                    <a:pt x="211455" y="-17274"/>
                    <a:pt x="0" y="4507"/>
                  </a:cubicBezTo>
                  <a:lnTo>
                    <a:pt x="0" y="1485898"/>
                  </a:lnTo>
                  <a:lnTo>
                    <a:pt x="630682" y="1485898"/>
                  </a:lnTo>
                  <a:cubicBezTo>
                    <a:pt x="681057" y="1447354"/>
                    <a:pt x="728301" y="1404872"/>
                    <a:pt x="771970" y="1358898"/>
                  </a:cubicBezTo>
                  <a:cubicBezTo>
                    <a:pt x="1125157" y="986788"/>
                    <a:pt x="1054100" y="404938"/>
                    <a:pt x="644716" y="1644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4" name="Google Shape;194;p8"/>
            <p:cNvSpPr/>
            <p:nvPr/>
          </p:nvSpPr>
          <p:spPr>
            <a:xfrm>
              <a:off x="2321033" y="6438530"/>
              <a:ext cx="755520" cy="419469"/>
            </a:xfrm>
            <a:custGeom>
              <a:avLst/>
              <a:gdLst/>
              <a:ahLst/>
              <a:cxnLst/>
              <a:rect l="l" t="t" r="r" b="b"/>
              <a:pathLst>
                <a:path w="755520" h="419469" extrusionOk="0">
                  <a:moveTo>
                    <a:pt x="478491" y="6275"/>
                  </a:moveTo>
                  <a:cubicBezTo>
                    <a:pt x="284181" y="-21665"/>
                    <a:pt x="41865" y="39803"/>
                    <a:pt x="7321" y="269546"/>
                  </a:cubicBezTo>
                  <a:cubicBezTo>
                    <a:pt x="-509" y="319139"/>
                    <a:pt x="-2065" y="369495"/>
                    <a:pt x="2685" y="419469"/>
                  </a:cubicBezTo>
                  <a:lnTo>
                    <a:pt x="753001" y="419469"/>
                  </a:lnTo>
                  <a:cubicBezTo>
                    <a:pt x="774655" y="231319"/>
                    <a:pt x="654513" y="31611"/>
                    <a:pt x="478491" y="627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3060002" y="6367255"/>
              <a:ext cx="248016" cy="257519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1335624" y="5499047"/>
              <a:ext cx="653692" cy="629771"/>
            </a:xfrm>
            <a:custGeom>
              <a:avLst/>
              <a:gdLst/>
              <a:ahLst/>
              <a:cxnLst/>
              <a:rect l="l" t="t" r="r" b="b"/>
              <a:pathLst>
                <a:path w="653692" h="629771" extrusionOk="0">
                  <a:moveTo>
                    <a:pt x="122081" y="554344"/>
                  </a:moveTo>
                  <a:cubicBezTo>
                    <a:pt x="251875" y="673152"/>
                    <a:pt x="436660" y="647054"/>
                    <a:pt x="568740" y="508052"/>
                  </a:cubicBezTo>
                  <a:cubicBezTo>
                    <a:pt x="700821" y="369051"/>
                    <a:pt x="674277" y="151436"/>
                    <a:pt x="521115" y="61520"/>
                  </a:cubicBezTo>
                  <a:cubicBezTo>
                    <a:pt x="367953" y="-28396"/>
                    <a:pt x="199107" y="-25348"/>
                    <a:pt x="74520" y="108002"/>
                  </a:cubicBezTo>
                  <a:cubicBezTo>
                    <a:pt x="-50067" y="241352"/>
                    <a:pt x="-7649" y="435535"/>
                    <a:pt x="122081" y="55434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7" name="Google Shape;197;p8"/>
            <p:cNvSpPr/>
            <p:nvPr/>
          </p:nvSpPr>
          <p:spPr>
            <a:xfrm>
              <a:off x="1848308" y="6135276"/>
              <a:ext cx="257880" cy="248289"/>
            </a:xfrm>
            <a:custGeom>
              <a:avLst/>
              <a:gdLst/>
              <a:ahLst/>
              <a:cxnLst/>
              <a:rect l="l" t="t" r="r" b="b"/>
              <a:pathLst>
                <a:path w="257880" h="248289" extrusionOk="0">
                  <a:moveTo>
                    <a:pt x="48182" y="218533"/>
                  </a:moveTo>
                  <a:cubicBezTo>
                    <a:pt x="99363" y="265396"/>
                    <a:pt x="172198" y="255109"/>
                    <a:pt x="224268" y="200309"/>
                  </a:cubicBezTo>
                  <a:cubicBezTo>
                    <a:pt x="276338" y="145508"/>
                    <a:pt x="266241" y="59656"/>
                    <a:pt x="205535" y="24223"/>
                  </a:cubicBezTo>
                  <a:cubicBezTo>
                    <a:pt x="144829" y="-11210"/>
                    <a:pt x="78535" y="-9940"/>
                    <a:pt x="29386" y="42511"/>
                  </a:cubicBezTo>
                  <a:cubicBezTo>
                    <a:pt x="-19763" y="94962"/>
                    <a:pt x="-2999" y="171670"/>
                    <a:pt x="48182" y="2185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8" name="Google Shape;198;p8"/>
            <p:cNvSpPr/>
            <p:nvPr/>
          </p:nvSpPr>
          <p:spPr>
            <a:xfrm>
              <a:off x="2066201" y="5932859"/>
              <a:ext cx="128918" cy="124173"/>
            </a:xfrm>
            <a:custGeom>
              <a:avLst/>
              <a:gdLst/>
              <a:ahLst/>
              <a:cxnLst/>
              <a:rect l="l" t="t" r="r" b="b"/>
              <a:pathLst>
                <a:path w="128918" h="124173" extrusionOk="0">
                  <a:moveTo>
                    <a:pt x="24091" y="109293"/>
                  </a:moveTo>
                  <a:cubicBezTo>
                    <a:pt x="49491" y="132724"/>
                    <a:pt x="86131" y="127581"/>
                    <a:pt x="112166" y="100212"/>
                  </a:cubicBezTo>
                  <a:cubicBezTo>
                    <a:pt x="138201" y="72844"/>
                    <a:pt x="132994" y="29918"/>
                    <a:pt x="102768" y="12138"/>
                  </a:cubicBezTo>
                  <a:cubicBezTo>
                    <a:pt x="72542" y="-5642"/>
                    <a:pt x="39268" y="-4944"/>
                    <a:pt x="14693" y="21282"/>
                  </a:cubicBezTo>
                  <a:cubicBezTo>
                    <a:pt x="-9881" y="47507"/>
                    <a:pt x="-1499" y="85925"/>
                    <a:pt x="24091" y="10929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11135868" y="5596064"/>
              <a:ext cx="1056131" cy="1261935"/>
            </a:xfrm>
            <a:custGeom>
              <a:avLst/>
              <a:gdLst/>
              <a:ahLst/>
              <a:cxnLst/>
              <a:rect l="l" t="t" r="r" b="b"/>
              <a:pathLst>
                <a:path w="1056131" h="1261935" extrusionOk="0">
                  <a:moveTo>
                    <a:pt x="1056132" y="0"/>
                  </a:moveTo>
                  <a:cubicBezTo>
                    <a:pt x="794956" y="64389"/>
                    <a:pt x="548132" y="207391"/>
                    <a:pt x="331152" y="438848"/>
                  </a:cubicBezTo>
                  <a:cubicBezTo>
                    <a:pt x="104139" y="681228"/>
                    <a:pt x="2032" y="969835"/>
                    <a:pt x="0" y="1261935"/>
                  </a:cubicBezTo>
                  <a:lnTo>
                    <a:pt x="1056132" y="1261935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11188871" y="1108964"/>
              <a:ext cx="380597" cy="362910"/>
            </a:xfrm>
            <a:custGeom>
              <a:avLst/>
              <a:gdLst/>
              <a:ahLst/>
              <a:cxnLst/>
              <a:rect l="l" t="t" r="r" b="b"/>
              <a:pathLst>
                <a:path w="380597" h="362910" extrusionOk="0">
                  <a:moveTo>
                    <a:pt x="74822" y="327914"/>
                  </a:moveTo>
                  <a:cubicBezTo>
                    <a:pt x="163722" y="376555"/>
                    <a:pt x="273577" y="380746"/>
                    <a:pt x="338792" y="300228"/>
                  </a:cubicBezTo>
                  <a:cubicBezTo>
                    <a:pt x="404006" y="219653"/>
                    <a:pt x="391560" y="101479"/>
                    <a:pt x="310979" y="36258"/>
                  </a:cubicBezTo>
                  <a:cubicBezTo>
                    <a:pt x="230397" y="-28956"/>
                    <a:pt x="118193" y="2095"/>
                    <a:pt x="46946" y="63944"/>
                  </a:cubicBezTo>
                  <a:cubicBezTo>
                    <a:pt x="-24302" y="125793"/>
                    <a:pt x="-14015" y="279273"/>
                    <a:pt x="74822" y="32791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9658908" y="241897"/>
              <a:ext cx="230618" cy="219842"/>
            </a:xfrm>
            <a:custGeom>
              <a:avLst/>
              <a:gdLst/>
              <a:ahLst/>
              <a:cxnLst/>
              <a:rect l="l" t="t" r="r" b="b"/>
              <a:pathLst>
                <a:path w="230618" h="219842" extrusionOk="0">
                  <a:moveTo>
                    <a:pt x="45289" y="198729"/>
                  </a:moveTo>
                  <a:cubicBezTo>
                    <a:pt x="99136" y="228193"/>
                    <a:pt x="165939" y="230479"/>
                    <a:pt x="205309" y="181965"/>
                  </a:cubicBezTo>
                  <a:cubicBezTo>
                    <a:pt x="244806" y="133135"/>
                    <a:pt x="237249" y="61524"/>
                    <a:pt x="188418" y="22016"/>
                  </a:cubicBezTo>
                  <a:cubicBezTo>
                    <a:pt x="188418" y="22014"/>
                    <a:pt x="188418" y="22011"/>
                    <a:pt x="188418" y="22008"/>
                  </a:cubicBezTo>
                  <a:cubicBezTo>
                    <a:pt x="139586" y="-17552"/>
                    <a:pt x="71641" y="1244"/>
                    <a:pt x="28461" y="38772"/>
                  </a:cubicBezTo>
                  <a:cubicBezTo>
                    <a:pt x="-14719" y="76301"/>
                    <a:pt x="-8496" y="169265"/>
                    <a:pt x="45289" y="19872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202" name="Google Shape;202;p8"/>
          <p:cNvSpPr txBox="1">
            <a:spLocks noGrp="1"/>
          </p:cNvSpPr>
          <p:nvPr>
            <p:ph type="title"/>
          </p:nvPr>
        </p:nvSpPr>
        <p:spPr>
          <a:xfrm>
            <a:off x="611400" y="369925"/>
            <a:ext cx="5889900" cy="6411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203" name="Google Shape;203;p8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9"/>
          <p:cNvSpPr txBox="1">
            <a:spLocks noGrp="1"/>
          </p:cNvSpPr>
          <p:nvPr>
            <p:ph type="sldNum" idx="12"/>
          </p:nvPr>
        </p:nvSpPr>
        <p:spPr>
          <a:xfrm>
            <a:off x="8776516" y="4925257"/>
            <a:ext cx="309300" cy="2220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  <p:sp>
        <p:nvSpPr>
          <p:cNvPr id="206" name="Google Shape;206;p9"/>
          <p:cNvSpPr txBox="1">
            <a:spLocks noGrp="1"/>
          </p:cNvSpPr>
          <p:nvPr>
            <p:ph type="body" idx="1"/>
          </p:nvPr>
        </p:nvSpPr>
        <p:spPr>
          <a:xfrm>
            <a:off x="1579000" y="4568975"/>
            <a:ext cx="5985900" cy="357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ctr">
              <a:spcBef>
                <a:spcPts val="360"/>
              </a:spcBef>
              <a:spcAft>
                <a:spcPts val="0"/>
              </a:spcAft>
              <a:buSzPts val="1400"/>
              <a:buNone/>
              <a:defRPr sz="1400"/>
            </a:lvl1pPr>
          </a:lstStyle>
          <a:p/>
        </p:txBody>
      </p:sp>
      <p:grpSp>
        <p:nvGrpSpPr>
          <p:cNvPr id="207" name="Google Shape;207;p9"/>
          <p:cNvGrpSpPr/>
          <p:nvPr/>
        </p:nvGrpSpPr>
        <p:grpSpPr>
          <a:xfrm>
            <a:off x="0" y="0"/>
            <a:ext cx="9158200" cy="5151629"/>
            <a:chOff x="0" y="0"/>
            <a:chExt cx="9158200" cy="5151629"/>
          </a:xfrm>
        </p:grpSpPr>
        <p:sp>
          <p:nvSpPr>
            <p:cNvPr id="208" name="Google Shape;208;p9"/>
            <p:cNvSpPr/>
            <p:nvPr/>
          </p:nvSpPr>
          <p:spPr>
            <a:xfrm>
              <a:off x="8070617" y="4241847"/>
              <a:ext cx="1085813" cy="908049"/>
            </a:xfrm>
            <a:custGeom>
              <a:avLst/>
              <a:gdLst/>
              <a:ahLst/>
              <a:cxnLst/>
              <a:rect l="l" t="t" r="r" b="b"/>
              <a:pathLst>
                <a:path w="2569971" h="2149229" extrusionOk="0">
                  <a:moveTo>
                    <a:pt x="2569972" y="2149230"/>
                  </a:moveTo>
                  <a:lnTo>
                    <a:pt x="2569972" y="25345"/>
                  </a:lnTo>
                  <a:cubicBezTo>
                    <a:pt x="2168334" y="-63555"/>
                    <a:pt x="1734947" y="84400"/>
                    <a:pt x="1398524" y="422220"/>
                  </a:cubicBezTo>
                  <a:cubicBezTo>
                    <a:pt x="926909" y="895866"/>
                    <a:pt x="571182" y="1552520"/>
                    <a:pt x="130366" y="1988321"/>
                  </a:cubicBezTo>
                  <a:cubicBezTo>
                    <a:pt x="81090" y="2036961"/>
                    <a:pt x="37338" y="2090936"/>
                    <a:pt x="0" y="214923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7829551" y="4937303"/>
              <a:ext cx="329171" cy="214008"/>
            </a:xfrm>
            <a:custGeom>
              <a:avLst/>
              <a:gdLst/>
              <a:ahLst/>
              <a:cxnLst/>
              <a:rect l="l" t="t" r="r" b="b"/>
              <a:pathLst>
                <a:path w="779104" h="506528" extrusionOk="0">
                  <a:moveTo>
                    <a:pt x="619314" y="82920"/>
                  </a:moveTo>
                  <a:cubicBezTo>
                    <a:pt x="429322" y="-42874"/>
                    <a:pt x="209421" y="-26618"/>
                    <a:pt x="75246" y="139054"/>
                  </a:cubicBezTo>
                  <a:cubicBezTo>
                    <a:pt x="5777" y="224842"/>
                    <a:pt x="-11558" y="370575"/>
                    <a:pt x="6856" y="506528"/>
                  </a:cubicBezTo>
                  <a:lnTo>
                    <a:pt x="756156" y="506528"/>
                  </a:lnTo>
                  <a:cubicBezTo>
                    <a:pt x="814831" y="350699"/>
                    <a:pt x="758061" y="174995"/>
                    <a:pt x="619314" y="8292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8722038" y="4308575"/>
              <a:ext cx="243798" cy="234867"/>
            </a:xfrm>
            <a:custGeom>
              <a:avLst/>
              <a:gdLst/>
              <a:ahLst/>
              <a:cxnLst/>
              <a:rect l="l" t="t" r="r" b="b"/>
              <a:pathLst>
                <a:path w="577036" h="555898" extrusionOk="0">
                  <a:moveTo>
                    <a:pt x="107753" y="489330"/>
                  </a:moveTo>
                  <a:cubicBezTo>
                    <a:pt x="222053" y="594169"/>
                    <a:pt x="385438" y="571182"/>
                    <a:pt x="502024" y="448436"/>
                  </a:cubicBezTo>
                  <a:cubicBezTo>
                    <a:pt x="618610" y="325691"/>
                    <a:pt x="595242" y="133667"/>
                    <a:pt x="460051" y="54292"/>
                  </a:cubicBezTo>
                  <a:cubicBezTo>
                    <a:pt x="324859" y="-25083"/>
                    <a:pt x="175761" y="-22289"/>
                    <a:pt x="65779" y="95123"/>
                  </a:cubicBezTo>
                  <a:cubicBezTo>
                    <a:pt x="-44203" y="212534"/>
                    <a:pt x="-6738" y="384429"/>
                    <a:pt x="107753" y="4893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8875921" y="4552778"/>
              <a:ext cx="80049" cy="77166"/>
            </a:xfrm>
            <a:custGeom>
              <a:avLst/>
              <a:gdLst/>
              <a:ahLst/>
              <a:cxnLst/>
              <a:rect l="l" t="t" r="r" b="b"/>
              <a:pathLst>
                <a:path w="189464" h="182642" extrusionOk="0">
                  <a:moveTo>
                    <a:pt x="35360" y="160796"/>
                  </a:moveTo>
                  <a:cubicBezTo>
                    <a:pt x="72951" y="195212"/>
                    <a:pt x="126546" y="187656"/>
                    <a:pt x="164836" y="147334"/>
                  </a:cubicBezTo>
                  <a:cubicBezTo>
                    <a:pt x="203126" y="107011"/>
                    <a:pt x="195443" y="44019"/>
                    <a:pt x="150993" y="17921"/>
                  </a:cubicBezTo>
                  <a:cubicBezTo>
                    <a:pt x="106543" y="-8178"/>
                    <a:pt x="57648" y="-7479"/>
                    <a:pt x="21580" y="31383"/>
                  </a:cubicBezTo>
                  <a:cubicBezTo>
                    <a:pt x="-14488" y="70245"/>
                    <a:pt x="-2233" y="126315"/>
                    <a:pt x="35360" y="16079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8685611" y="4745990"/>
              <a:ext cx="80049" cy="77166"/>
            </a:xfrm>
            <a:custGeom>
              <a:avLst/>
              <a:gdLst/>
              <a:ahLst/>
              <a:cxnLst/>
              <a:rect l="l" t="t" r="r" b="b"/>
              <a:pathLst>
                <a:path w="189465" h="182642" extrusionOk="0">
                  <a:moveTo>
                    <a:pt x="35360" y="160795"/>
                  </a:moveTo>
                  <a:cubicBezTo>
                    <a:pt x="72952" y="195212"/>
                    <a:pt x="126546" y="187656"/>
                    <a:pt x="164836" y="147333"/>
                  </a:cubicBezTo>
                  <a:cubicBezTo>
                    <a:pt x="203127" y="107011"/>
                    <a:pt x="195443" y="44019"/>
                    <a:pt x="150993" y="17920"/>
                  </a:cubicBezTo>
                  <a:cubicBezTo>
                    <a:pt x="106543" y="-8178"/>
                    <a:pt x="57648" y="-7480"/>
                    <a:pt x="21580" y="31382"/>
                  </a:cubicBezTo>
                  <a:cubicBezTo>
                    <a:pt x="-14488" y="70244"/>
                    <a:pt x="-2233" y="126569"/>
                    <a:pt x="35360" y="160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8937243" y="3511160"/>
              <a:ext cx="220957" cy="234823"/>
            </a:xfrm>
            <a:custGeom>
              <a:avLst/>
              <a:gdLst/>
              <a:ahLst/>
              <a:cxnLst/>
              <a:rect l="l" t="t" r="r" b="b"/>
              <a:pathLst>
                <a:path w="522974" h="555794" extrusionOk="0">
                  <a:moveTo>
                    <a:pt x="522975" y="108136"/>
                  </a:moveTo>
                  <a:cubicBezTo>
                    <a:pt x="505385" y="86527"/>
                    <a:pt x="484049" y="68246"/>
                    <a:pt x="460046" y="54161"/>
                  </a:cubicBezTo>
                  <a:cubicBezTo>
                    <a:pt x="324855" y="-25214"/>
                    <a:pt x="175756" y="-22039"/>
                    <a:pt x="65775" y="95055"/>
                  </a:cubicBezTo>
                  <a:cubicBezTo>
                    <a:pt x="-44207" y="212149"/>
                    <a:pt x="-6743" y="384298"/>
                    <a:pt x="107812" y="489200"/>
                  </a:cubicBezTo>
                  <a:cubicBezTo>
                    <a:pt x="222366" y="594102"/>
                    <a:pt x="385497" y="571051"/>
                    <a:pt x="502083" y="448306"/>
                  </a:cubicBezTo>
                  <a:cubicBezTo>
                    <a:pt x="509513" y="440482"/>
                    <a:pt x="516497" y="432234"/>
                    <a:pt x="522975" y="42360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8462361" y="3342175"/>
              <a:ext cx="365886" cy="352497"/>
            </a:xfrm>
            <a:custGeom>
              <a:avLst/>
              <a:gdLst/>
              <a:ahLst/>
              <a:cxnLst/>
              <a:rect l="l" t="t" r="r" b="b"/>
              <a:pathLst>
                <a:path w="866003" h="834312" extrusionOk="0">
                  <a:moveTo>
                    <a:pt x="161810" y="734363"/>
                  </a:moveTo>
                  <a:cubicBezTo>
                    <a:pt x="333704" y="891779"/>
                    <a:pt x="578560" y="857235"/>
                    <a:pt x="753503" y="673022"/>
                  </a:cubicBezTo>
                  <a:cubicBezTo>
                    <a:pt x="928445" y="488808"/>
                    <a:pt x="893203" y="200582"/>
                    <a:pt x="690511" y="81456"/>
                  </a:cubicBezTo>
                  <a:cubicBezTo>
                    <a:pt x="487818" y="-37670"/>
                    <a:pt x="263854" y="-33416"/>
                    <a:pt x="98754" y="142797"/>
                  </a:cubicBezTo>
                  <a:cubicBezTo>
                    <a:pt x="-66346" y="319009"/>
                    <a:pt x="-10148" y="576946"/>
                    <a:pt x="161810" y="7343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7908551" y="3618536"/>
              <a:ext cx="1104503" cy="1197384"/>
            </a:xfrm>
            <a:custGeom>
              <a:avLst/>
              <a:gdLst/>
              <a:ahLst/>
              <a:cxnLst/>
              <a:rect l="l" t="t" r="r" b="b"/>
              <a:pathLst>
                <a:path w="2614208" h="2834046" extrusionOk="0">
                  <a:moveTo>
                    <a:pt x="2323490" y="183186"/>
                  </a:moveTo>
                  <a:cubicBezTo>
                    <a:pt x="2686837" y="477445"/>
                    <a:pt x="2687091" y="960298"/>
                    <a:pt x="2448649" y="1373811"/>
                  </a:cubicBezTo>
                  <a:cubicBezTo>
                    <a:pt x="2210207" y="1787323"/>
                    <a:pt x="1805584" y="2167878"/>
                    <a:pt x="1523327" y="2516811"/>
                  </a:cubicBezTo>
                  <a:cubicBezTo>
                    <a:pt x="1241069" y="2865743"/>
                    <a:pt x="719353" y="2954961"/>
                    <a:pt x="332702" y="2641969"/>
                  </a:cubicBezTo>
                  <a:cubicBezTo>
                    <a:pt x="-53950" y="2328978"/>
                    <a:pt x="-114084" y="1769225"/>
                    <a:pt x="207606" y="1451344"/>
                  </a:cubicBezTo>
                  <a:cubicBezTo>
                    <a:pt x="529297" y="1133463"/>
                    <a:pt x="788822" y="654229"/>
                    <a:pt x="1132929" y="308344"/>
                  </a:cubicBezTo>
                  <a:cubicBezTo>
                    <a:pt x="1477035" y="-37541"/>
                    <a:pt x="1960206" y="-111010"/>
                    <a:pt x="2323490" y="18318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8758086" y="4765674"/>
              <a:ext cx="399748" cy="385287"/>
            </a:xfrm>
            <a:custGeom>
              <a:avLst/>
              <a:gdLst/>
              <a:ahLst/>
              <a:cxnLst/>
              <a:rect l="l" t="t" r="r" b="b"/>
              <a:pathLst>
                <a:path w="946150" h="911923" extrusionOk="0">
                  <a:moveTo>
                    <a:pt x="946150" y="911923"/>
                  </a:moveTo>
                  <a:lnTo>
                    <a:pt x="946150" y="0"/>
                  </a:lnTo>
                  <a:cubicBezTo>
                    <a:pt x="691388" y="18224"/>
                    <a:pt x="448183" y="129477"/>
                    <a:pt x="242126" y="349250"/>
                  </a:cubicBezTo>
                  <a:cubicBezTo>
                    <a:pt x="86296" y="515620"/>
                    <a:pt x="10478" y="711517"/>
                    <a:pt x="0" y="91173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0" y="0"/>
              <a:ext cx="928602" cy="1398829"/>
            </a:xfrm>
            <a:custGeom>
              <a:avLst/>
              <a:gdLst/>
              <a:ahLst/>
              <a:cxnLst/>
              <a:rect l="l" t="t" r="r" b="b"/>
              <a:pathLst>
                <a:path w="2159540" h="3253090" extrusionOk="0">
                  <a:moveTo>
                    <a:pt x="0" y="3240024"/>
                  </a:moveTo>
                  <a:cubicBezTo>
                    <a:pt x="573024" y="3314256"/>
                    <a:pt x="1186244" y="3070289"/>
                    <a:pt x="1673670" y="2557018"/>
                  </a:cubicBezTo>
                  <a:cubicBezTo>
                    <a:pt x="2428875" y="1761998"/>
                    <a:pt x="2277428" y="517970"/>
                    <a:pt x="1401699" y="3874"/>
                  </a:cubicBezTo>
                  <a:lnTo>
                    <a:pt x="139496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8726483" y="79572"/>
              <a:ext cx="431431" cy="822884"/>
            </a:xfrm>
            <a:custGeom>
              <a:avLst/>
              <a:gdLst/>
              <a:ahLst/>
              <a:cxnLst/>
              <a:rect l="l" t="t" r="r" b="b"/>
              <a:pathLst>
                <a:path w="854318" h="1629473" extrusionOk="0">
                  <a:moveTo>
                    <a:pt x="854318" y="0"/>
                  </a:moveTo>
                  <a:cubicBezTo>
                    <a:pt x="620257" y="19812"/>
                    <a:pt x="387657" y="130937"/>
                    <a:pt x="210999" y="284163"/>
                  </a:cubicBezTo>
                  <a:cubicBezTo>
                    <a:pt x="-109612" y="562420"/>
                    <a:pt x="-62813" y="1253681"/>
                    <a:pt x="337492" y="1473137"/>
                  </a:cubicBezTo>
                  <a:cubicBezTo>
                    <a:pt x="500687" y="1562545"/>
                    <a:pt x="679630" y="1618805"/>
                    <a:pt x="854318" y="162947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131373" y="0"/>
              <a:ext cx="621952" cy="416485"/>
            </a:xfrm>
            <a:custGeom>
              <a:avLst/>
              <a:gdLst/>
              <a:ahLst/>
              <a:cxnLst/>
              <a:rect l="l" t="t" r="r" b="b"/>
              <a:pathLst>
                <a:path w="1446400" h="968569" extrusionOk="0">
                  <a:moveTo>
                    <a:pt x="264712" y="802323"/>
                  </a:moveTo>
                  <a:cubicBezTo>
                    <a:pt x="590086" y="1065594"/>
                    <a:pt x="1031221" y="1006030"/>
                    <a:pt x="1282744" y="695325"/>
                  </a:cubicBezTo>
                  <a:cubicBezTo>
                    <a:pt x="1440669" y="500380"/>
                    <a:pt x="1483404" y="225425"/>
                    <a:pt x="1414824" y="0"/>
                  </a:cubicBezTo>
                  <a:lnTo>
                    <a:pt x="51860" y="0"/>
                  </a:lnTo>
                  <a:cubicBezTo>
                    <a:pt x="-57233" y="300736"/>
                    <a:pt x="2140" y="589661"/>
                    <a:pt x="264712" y="80232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78183" y="332909"/>
              <a:ext cx="129584" cy="130031"/>
            </a:xfrm>
            <a:custGeom>
              <a:avLst/>
              <a:gdLst/>
              <a:ahLst/>
              <a:cxnLst/>
              <a:rect l="l" t="t" r="r" b="b"/>
              <a:pathLst>
                <a:path w="301359" h="302398" extrusionOk="0">
                  <a:moveTo>
                    <a:pt x="55186" y="267837"/>
                  </a:moveTo>
                  <a:cubicBezTo>
                    <a:pt x="118095" y="320428"/>
                    <a:pt x="211724" y="312058"/>
                    <a:pt x="264312" y="249149"/>
                  </a:cubicBezTo>
                  <a:cubicBezTo>
                    <a:pt x="265319" y="247942"/>
                    <a:pt x="266307" y="246723"/>
                    <a:pt x="267276" y="245485"/>
                  </a:cubicBezTo>
                  <a:cubicBezTo>
                    <a:pt x="319664" y="180715"/>
                    <a:pt x="311218" y="74035"/>
                    <a:pt x="244988" y="33395"/>
                  </a:cubicBezTo>
                  <a:cubicBezTo>
                    <a:pt x="178757" y="-7245"/>
                    <a:pt x="81221" y="-22358"/>
                    <a:pt x="32898" y="55747"/>
                  </a:cubicBezTo>
                  <a:cubicBezTo>
                    <a:pt x="-15426" y="133852"/>
                    <a:pt x="-12568" y="212782"/>
                    <a:pt x="55186" y="26783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8490844" y="525033"/>
              <a:ext cx="469118" cy="470813"/>
            </a:xfrm>
            <a:custGeom>
              <a:avLst/>
              <a:gdLst/>
              <a:ahLst/>
              <a:cxnLst/>
              <a:rect l="l" t="t" r="r" b="b"/>
              <a:pathLst>
                <a:path w="928947" h="932303" extrusionOk="0">
                  <a:moveTo>
                    <a:pt x="169604" y="825607"/>
                  </a:moveTo>
                  <a:cubicBezTo>
                    <a:pt x="378328" y="994644"/>
                    <a:pt x="661729" y="956290"/>
                    <a:pt x="823654" y="756773"/>
                  </a:cubicBezTo>
                  <a:cubicBezTo>
                    <a:pt x="985579" y="557256"/>
                    <a:pt x="959226" y="227501"/>
                    <a:pt x="755074" y="102723"/>
                  </a:cubicBezTo>
                  <a:cubicBezTo>
                    <a:pt x="550921" y="-22054"/>
                    <a:pt x="250249" y="-69044"/>
                    <a:pt x="101404" y="171557"/>
                  </a:cubicBezTo>
                  <a:cubicBezTo>
                    <a:pt x="-47439" y="412159"/>
                    <a:pt x="-38740" y="656634"/>
                    <a:pt x="169604" y="82560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872798" y="0"/>
              <a:ext cx="160534" cy="142556"/>
            </a:xfrm>
            <a:custGeom>
              <a:avLst/>
              <a:gdLst/>
              <a:ahLst/>
              <a:cxnLst/>
              <a:rect l="l" t="t" r="r" b="b"/>
              <a:pathLst>
                <a:path w="373336" h="331526" extrusionOk="0">
                  <a:moveTo>
                    <a:pt x="21270" y="229743"/>
                  </a:moveTo>
                  <a:cubicBezTo>
                    <a:pt x="69403" y="324993"/>
                    <a:pt x="178179" y="356743"/>
                    <a:pt x="268920" y="310706"/>
                  </a:cubicBezTo>
                  <a:cubicBezTo>
                    <a:pt x="359662" y="264668"/>
                    <a:pt x="403731" y="141161"/>
                    <a:pt x="350010" y="63056"/>
                  </a:cubicBezTo>
                  <a:cubicBezTo>
                    <a:pt x="333677" y="39233"/>
                    <a:pt x="313878" y="17980"/>
                    <a:pt x="291272" y="0"/>
                  </a:cubicBezTo>
                  <a:lnTo>
                    <a:pt x="78357" y="0"/>
                  </a:lnTo>
                  <a:cubicBezTo>
                    <a:pt x="3554" y="61468"/>
                    <a:pt x="-22481" y="143447"/>
                    <a:pt x="21270" y="22974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1019887" y="117627"/>
              <a:ext cx="72983" cy="73218"/>
            </a:xfrm>
            <a:custGeom>
              <a:avLst/>
              <a:gdLst/>
              <a:ahLst/>
              <a:cxnLst/>
              <a:rect l="l" t="t" r="r" b="b"/>
              <a:pathLst>
                <a:path w="169729" h="170275" extrusionOk="0">
                  <a:moveTo>
                    <a:pt x="9687" y="123994"/>
                  </a:moveTo>
                  <a:cubicBezTo>
                    <a:pt x="29727" y="164944"/>
                    <a:pt x="79169" y="181894"/>
                    <a:pt x="120120" y="161853"/>
                  </a:cubicBezTo>
                  <a:cubicBezTo>
                    <a:pt x="120844" y="161499"/>
                    <a:pt x="121561" y="161136"/>
                    <a:pt x="122272" y="160761"/>
                  </a:cubicBezTo>
                  <a:cubicBezTo>
                    <a:pt x="163547" y="139869"/>
                    <a:pt x="183550" y="83735"/>
                    <a:pt x="159102" y="48239"/>
                  </a:cubicBezTo>
                  <a:cubicBezTo>
                    <a:pt x="134655" y="12742"/>
                    <a:pt x="88744" y="-17166"/>
                    <a:pt x="46517" y="11409"/>
                  </a:cubicBezTo>
                  <a:cubicBezTo>
                    <a:pt x="4289" y="39984"/>
                    <a:pt x="-12221" y="80814"/>
                    <a:pt x="9687" y="1239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613745" y="396271"/>
              <a:ext cx="481225" cy="463494"/>
            </a:xfrm>
            <a:custGeom>
              <a:avLst/>
              <a:gdLst/>
              <a:ahLst/>
              <a:cxnLst/>
              <a:rect l="l" t="t" r="r" b="b"/>
              <a:pathLst>
                <a:path w="1119129" h="1077892" extrusionOk="0">
                  <a:moveTo>
                    <a:pt x="209068" y="948834"/>
                  </a:moveTo>
                  <a:cubicBezTo>
                    <a:pt x="431318" y="1152034"/>
                    <a:pt x="747548" y="1107584"/>
                    <a:pt x="973671" y="869586"/>
                  </a:cubicBezTo>
                  <a:cubicBezTo>
                    <a:pt x="1199795" y="631588"/>
                    <a:pt x="1154392" y="259097"/>
                    <a:pt x="892201" y="105237"/>
                  </a:cubicBezTo>
                  <a:cubicBezTo>
                    <a:pt x="630009" y="-48624"/>
                    <a:pt x="340957" y="-43226"/>
                    <a:pt x="127597" y="184485"/>
                  </a:cubicBezTo>
                  <a:cubicBezTo>
                    <a:pt x="-85763" y="412196"/>
                    <a:pt x="-13055" y="745444"/>
                    <a:pt x="209068" y="94883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1012409" y="854477"/>
              <a:ext cx="81470" cy="78536"/>
            </a:xfrm>
            <a:custGeom>
              <a:avLst/>
              <a:gdLst/>
              <a:ahLst/>
              <a:cxnLst/>
              <a:rect l="l" t="t" r="r" b="b"/>
              <a:pathLst>
                <a:path w="189466" h="182642" extrusionOk="0">
                  <a:moveTo>
                    <a:pt x="35446" y="160795"/>
                  </a:moveTo>
                  <a:cubicBezTo>
                    <a:pt x="73038" y="195212"/>
                    <a:pt x="126632" y="187656"/>
                    <a:pt x="164859" y="147333"/>
                  </a:cubicBezTo>
                  <a:cubicBezTo>
                    <a:pt x="203086" y="107011"/>
                    <a:pt x="195466" y="44019"/>
                    <a:pt x="151079" y="17920"/>
                  </a:cubicBezTo>
                  <a:cubicBezTo>
                    <a:pt x="106693" y="-8178"/>
                    <a:pt x="57734" y="-7480"/>
                    <a:pt x="21603" y="31382"/>
                  </a:cubicBezTo>
                  <a:cubicBezTo>
                    <a:pt x="-14529" y="70244"/>
                    <a:pt x="-2210" y="126505"/>
                    <a:pt x="35446" y="16079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1081360" y="790702"/>
              <a:ext cx="40781" cy="39267"/>
            </a:xfrm>
            <a:custGeom>
              <a:avLst/>
              <a:gdLst/>
              <a:ahLst/>
              <a:cxnLst/>
              <a:rect l="l" t="t" r="r" b="b"/>
              <a:pathLst>
                <a:path w="94839" h="91318" extrusionOk="0">
                  <a:moveTo>
                    <a:pt x="17660" y="80385"/>
                  </a:moveTo>
                  <a:cubicBezTo>
                    <a:pt x="36710" y="97593"/>
                    <a:pt x="63253" y="93847"/>
                    <a:pt x="82430" y="73654"/>
                  </a:cubicBezTo>
                  <a:cubicBezTo>
                    <a:pt x="98781" y="57569"/>
                    <a:pt x="99004" y="31280"/>
                    <a:pt x="82919" y="14923"/>
                  </a:cubicBezTo>
                  <a:cubicBezTo>
                    <a:pt x="80684" y="12656"/>
                    <a:pt x="78201" y="10649"/>
                    <a:pt x="75508" y="8947"/>
                  </a:cubicBezTo>
                  <a:cubicBezTo>
                    <a:pt x="53283" y="-4070"/>
                    <a:pt x="28836" y="-3753"/>
                    <a:pt x="10802" y="15678"/>
                  </a:cubicBezTo>
                  <a:cubicBezTo>
                    <a:pt x="-7232" y="35109"/>
                    <a:pt x="-1136" y="62859"/>
                    <a:pt x="17660" y="8038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0" y="4534168"/>
              <a:ext cx="537284" cy="617461"/>
            </a:xfrm>
            <a:custGeom>
              <a:avLst/>
              <a:gdLst/>
              <a:ahLst/>
              <a:cxnLst/>
              <a:rect l="l" t="t" r="r" b="b"/>
              <a:pathLst>
                <a:path w="1038230" h="1193161" extrusionOk="0">
                  <a:moveTo>
                    <a:pt x="723900" y="163889"/>
                  </a:moveTo>
                  <a:cubicBezTo>
                    <a:pt x="509461" y="-9592"/>
                    <a:pt x="245936" y="-32389"/>
                    <a:pt x="0" y="35302"/>
                  </a:cubicBezTo>
                  <a:lnTo>
                    <a:pt x="0" y="1193161"/>
                  </a:lnTo>
                  <a:lnTo>
                    <a:pt x="952500" y="1193161"/>
                  </a:lnTo>
                  <a:cubicBezTo>
                    <a:pt x="1125398" y="838704"/>
                    <a:pt x="1030586" y="411825"/>
                    <a:pt x="723900" y="1638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0" y="4137233"/>
              <a:ext cx="552912" cy="597004"/>
            </a:xfrm>
            <a:custGeom>
              <a:avLst/>
              <a:gdLst/>
              <a:ahLst/>
              <a:cxnLst/>
              <a:rect l="l" t="t" r="r" b="b"/>
              <a:pathLst>
                <a:path w="1068429" h="1153631" extrusionOk="0">
                  <a:moveTo>
                    <a:pt x="826516" y="125612"/>
                  </a:moveTo>
                  <a:cubicBezTo>
                    <a:pt x="538099" y="-65269"/>
                    <a:pt x="204153" y="-40187"/>
                    <a:pt x="0" y="211718"/>
                  </a:cubicBezTo>
                  <a:lnTo>
                    <a:pt x="0" y="211718"/>
                  </a:lnTo>
                  <a:lnTo>
                    <a:pt x="0" y="946730"/>
                  </a:lnTo>
                  <a:cubicBezTo>
                    <a:pt x="25459" y="980563"/>
                    <a:pt x="54926" y="1011183"/>
                    <a:pt x="87757" y="1037917"/>
                  </a:cubicBezTo>
                  <a:cubicBezTo>
                    <a:pt x="316357" y="1222955"/>
                    <a:pt x="680974" y="1180156"/>
                    <a:pt x="914083" y="951810"/>
                  </a:cubicBezTo>
                  <a:cubicBezTo>
                    <a:pt x="1147191" y="723464"/>
                    <a:pt x="1114870" y="316493"/>
                    <a:pt x="826516" y="12561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98370" y="1552192"/>
              <a:ext cx="305940" cy="294713"/>
            </a:xfrm>
            <a:custGeom>
              <a:avLst/>
              <a:gdLst/>
              <a:ahLst/>
              <a:cxnLst/>
              <a:rect l="l" t="t" r="r" b="b"/>
              <a:pathLst>
                <a:path w="711488" h="685378" extrusionOk="0">
                  <a:moveTo>
                    <a:pt x="132928" y="603298"/>
                  </a:moveTo>
                  <a:cubicBezTo>
                    <a:pt x="274152" y="732584"/>
                    <a:pt x="475320" y="704200"/>
                    <a:pt x="619020" y="552879"/>
                  </a:cubicBezTo>
                  <a:cubicBezTo>
                    <a:pt x="762721" y="401558"/>
                    <a:pt x="733955" y="164767"/>
                    <a:pt x="567268" y="66914"/>
                  </a:cubicBezTo>
                  <a:cubicBezTo>
                    <a:pt x="400580" y="-30940"/>
                    <a:pt x="216748" y="-27448"/>
                    <a:pt x="81112" y="117269"/>
                  </a:cubicBezTo>
                  <a:cubicBezTo>
                    <a:pt x="-54524" y="261986"/>
                    <a:pt x="-8296" y="474012"/>
                    <a:pt x="132928" y="60329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8952853" y="916299"/>
              <a:ext cx="141267" cy="134711"/>
            </a:xfrm>
            <a:custGeom>
              <a:avLst/>
              <a:gdLst/>
              <a:ahLst/>
              <a:cxnLst/>
              <a:rect l="l" t="t" r="r" b="b"/>
              <a:pathLst>
                <a:path w="279737" h="266755" extrusionOk="0">
                  <a:moveTo>
                    <a:pt x="54946" y="241021"/>
                  </a:moveTo>
                  <a:cubicBezTo>
                    <a:pt x="120224" y="276771"/>
                    <a:pt x="200996" y="279883"/>
                    <a:pt x="249002" y="220700"/>
                  </a:cubicBezTo>
                  <a:cubicBezTo>
                    <a:pt x="296944" y="161468"/>
                    <a:pt x="287801" y="74587"/>
                    <a:pt x="228555" y="26644"/>
                  </a:cubicBezTo>
                  <a:cubicBezTo>
                    <a:pt x="169309" y="-21298"/>
                    <a:pt x="86823" y="1562"/>
                    <a:pt x="34499" y="47028"/>
                  </a:cubicBezTo>
                  <a:cubicBezTo>
                    <a:pt x="-17825" y="92494"/>
                    <a:pt x="-10332" y="205270"/>
                    <a:pt x="54946" y="24102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8383926" y="593893"/>
              <a:ext cx="85607" cy="81645"/>
            </a:xfrm>
            <a:custGeom>
              <a:avLst/>
              <a:gdLst/>
              <a:ahLst/>
              <a:cxnLst/>
              <a:rect l="l" t="t" r="r" b="b"/>
              <a:pathLst>
                <a:path w="169519" h="161673" extrusionOk="0">
                  <a:moveTo>
                    <a:pt x="33311" y="146108"/>
                  </a:moveTo>
                  <a:cubicBezTo>
                    <a:pt x="72871" y="167762"/>
                    <a:pt x="122211" y="169603"/>
                    <a:pt x="150912" y="133726"/>
                  </a:cubicBezTo>
                  <a:cubicBezTo>
                    <a:pt x="179932" y="97829"/>
                    <a:pt x="174408" y="45181"/>
                    <a:pt x="138530" y="16124"/>
                  </a:cubicBezTo>
                  <a:cubicBezTo>
                    <a:pt x="102652" y="-12896"/>
                    <a:pt x="52678" y="947"/>
                    <a:pt x="20928" y="28506"/>
                  </a:cubicBezTo>
                  <a:cubicBezTo>
                    <a:pt x="-10822" y="56065"/>
                    <a:pt x="-6250" y="124391"/>
                    <a:pt x="33311" y="146108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0" y="792498"/>
              <a:ext cx="613160" cy="907631"/>
            </a:xfrm>
            <a:custGeom>
              <a:avLst/>
              <a:gdLst/>
              <a:ahLst/>
              <a:cxnLst/>
              <a:rect l="l" t="t" r="r" b="b"/>
              <a:pathLst>
                <a:path w="1425953" h="2110769" extrusionOk="0">
                  <a:moveTo>
                    <a:pt x="1195515" y="146951"/>
                  </a:moveTo>
                  <a:cubicBezTo>
                    <a:pt x="928497" y="-69267"/>
                    <a:pt x="557594" y="-53646"/>
                    <a:pt x="320675" y="238899"/>
                  </a:cubicBezTo>
                  <a:lnTo>
                    <a:pt x="0" y="635012"/>
                  </a:lnTo>
                  <a:lnTo>
                    <a:pt x="0" y="2097861"/>
                  </a:lnTo>
                  <a:cubicBezTo>
                    <a:pt x="226378" y="2145867"/>
                    <a:pt x="483807" y="2058428"/>
                    <a:pt x="607505" y="1861324"/>
                  </a:cubicBezTo>
                  <a:cubicBezTo>
                    <a:pt x="785876" y="1577352"/>
                    <a:pt x="1071055" y="1288681"/>
                    <a:pt x="1287463" y="1021727"/>
                  </a:cubicBezTo>
                  <a:cubicBezTo>
                    <a:pt x="1503445" y="754716"/>
                    <a:pt x="1462291" y="363219"/>
                    <a:pt x="1195515" y="1469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608531" y="4607869"/>
              <a:ext cx="144771" cy="138105"/>
            </a:xfrm>
            <a:custGeom>
              <a:avLst/>
              <a:gdLst/>
              <a:ahLst/>
              <a:cxnLst/>
              <a:rect l="l" t="t" r="r" b="b"/>
              <a:pathLst>
                <a:path w="279751" h="266869" extrusionOk="0">
                  <a:moveTo>
                    <a:pt x="54972" y="241141"/>
                  </a:moveTo>
                  <a:cubicBezTo>
                    <a:pt x="120250" y="276891"/>
                    <a:pt x="201022" y="280003"/>
                    <a:pt x="249028" y="220757"/>
                  </a:cubicBezTo>
                  <a:cubicBezTo>
                    <a:pt x="296952" y="161550"/>
                    <a:pt x="287808" y="74701"/>
                    <a:pt x="228600" y="26777"/>
                  </a:cubicBezTo>
                  <a:cubicBezTo>
                    <a:pt x="228594" y="26771"/>
                    <a:pt x="228588" y="26771"/>
                    <a:pt x="228581" y="26765"/>
                  </a:cubicBezTo>
                  <a:cubicBezTo>
                    <a:pt x="169336" y="-21241"/>
                    <a:pt x="86913" y="1365"/>
                    <a:pt x="34525" y="47085"/>
                  </a:cubicBezTo>
                  <a:cubicBezTo>
                    <a:pt x="-17862" y="92805"/>
                    <a:pt x="-10306" y="205390"/>
                    <a:pt x="54972" y="2411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234" name="Google Shape;234;p9"/>
          <p:cNvSpPr txBox="1">
            <a:spLocks noGrp="1"/>
          </p:cNvSpPr>
          <p:nvPr>
            <p:ph type="sldNum" idx="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1pPr>
            <a:lvl2pPr lvl="1" algn="r" rtl="0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2pPr>
            <a:lvl3pPr lvl="2" algn="r" rtl="0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3pPr>
            <a:lvl4pPr lvl="3" algn="r" rtl="0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4pPr>
            <a:lvl5pPr lvl="4" algn="r" rtl="0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5pPr>
            <a:lvl6pPr lvl="5" algn="r" rtl="0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6pPr>
            <a:lvl7pPr lvl="6" algn="r" rtl="0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7pPr>
            <a:lvl8pPr lvl="7" algn="r" rtl="0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8pPr>
            <a:lvl9pPr lvl="8" algn="r" rtl="0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Google Shape;236;p10"/>
          <p:cNvGrpSpPr/>
          <p:nvPr/>
        </p:nvGrpSpPr>
        <p:grpSpPr>
          <a:xfrm>
            <a:off x="0" y="0"/>
            <a:ext cx="9158630" cy="5151729"/>
            <a:chOff x="0" y="0"/>
            <a:chExt cx="12192000" cy="6857999"/>
          </a:xfrm>
        </p:grpSpPr>
        <p:sp>
          <p:nvSpPr>
            <p:cNvPr id="237" name="Google Shape;237;p10"/>
            <p:cNvSpPr/>
            <p:nvPr/>
          </p:nvSpPr>
          <p:spPr>
            <a:xfrm>
              <a:off x="0" y="0"/>
              <a:ext cx="2159540" cy="3253090"/>
            </a:xfrm>
            <a:custGeom>
              <a:avLst/>
              <a:gdLst/>
              <a:ahLst/>
              <a:cxnLst/>
              <a:rect l="l" t="t" r="r" b="b"/>
              <a:pathLst>
                <a:path w="2159540" h="3253090" extrusionOk="0">
                  <a:moveTo>
                    <a:pt x="0" y="3240024"/>
                  </a:moveTo>
                  <a:cubicBezTo>
                    <a:pt x="573024" y="3314256"/>
                    <a:pt x="1186244" y="3070289"/>
                    <a:pt x="1673670" y="2557018"/>
                  </a:cubicBezTo>
                  <a:cubicBezTo>
                    <a:pt x="2428875" y="1761998"/>
                    <a:pt x="2277428" y="517970"/>
                    <a:pt x="1401699" y="3874"/>
                  </a:cubicBezTo>
                  <a:lnTo>
                    <a:pt x="139496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38" name="Google Shape;238;p10"/>
            <p:cNvSpPr/>
            <p:nvPr/>
          </p:nvSpPr>
          <p:spPr>
            <a:xfrm>
              <a:off x="11337681" y="105918"/>
              <a:ext cx="854318" cy="1629473"/>
            </a:xfrm>
            <a:custGeom>
              <a:avLst/>
              <a:gdLst/>
              <a:ahLst/>
              <a:cxnLst/>
              <a:rect l="l" t="t" r="r" b="b"/>
              <a:pathLst>
                <a:path w="854318" h="1629473" extrusionOk="0">
                  <a:moveTo>
                    <a:pt x="854318" y="0"/>
                  </a:moveTo>
                  <a:cubicBezTo>
                    <a:pt x="620257" y="19812"/>
                    <a:pt x="387657" y="130937"/>
                    <a:pt x="210999" y="284163"/>
                  </a:cubicBezTo>
                  <a:cubicBezTo>
                    <a:pt x="-109612" y="562420"/>
                    <a:pt x="-62813" y="1253681"/>
                    <a:pt x="337492" y="1473137"/>
                  </a:cubicBezTo>
                  <a:cubicBezTo>
                    <a:pt x="500687" y="1562545"/>
                    <a:pt x="679630" y="1618805"/>
                    <a:pt x="854318" y="162947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39" name="Google Shape;239;p10"/>
            <p:cNvSpPr/>
            <p:nvPr/>
          </p:nvSpPr>
          <p:spPr>
            <a:xfrm>
              <a:off x="9622028" y="4708770"/>
              <a:ext cx="2569971" cy="2149229"/>
            </a:xfrm>
            <a:custGeom>
              <a:avLst/>
              <a:gdLst/>
              <a:ahLst/>
              <a:cxnLst/>
              <a:rect l="l" t="t" r="r" b="b"/>
              <a:pathLst>
                <a:path w="2569971" h="2149229" extrusionOk="0">
                  <a:moveTo>
                    <a:pt x="2569972" y="2149230"/>
                  </a:moveTo>
                  <a:lnTo>
                    <a:pt x="2569972" y="25345"/>
                  </a:lnTo>
                  <a:cubicBezTo>
                    <a:pt x="2168334" y="-63555"/>
                    <a:pt x="1734947" y="84400"/>
                    <a:pt x="1398524" y="422220"/>
                  </a:cubicBezTo>
                  <a:cubicBezTo>
                    <a:pt x="926909" y="895866"/>
                    <a:pt x="571182" y="1552520"/>
                    <a:pt x="130366" y="1988321"/>
                  </a:cubicBezTo>
                  <a:cubicBezTo>
                    <a:pt x="81090" y="2036961"/>
                    <a:pt x="37338" y="2090936"/>
                    <a:pt x="0" y="214923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0" name="Google Shape;240;p10"/>
            <p:cNvSpPr/>
            <p:nvPr/>
          </p:nvSpPr>
          <p:spPr>
            <a:xfrm>
              <a:off x="305263" y="0"/>
              <a:ext cx="1446400" cy="968569"/>
            </a:xfrm>
            <a:custGeom>
              <a:avLst/>
              <a:gdLst/>
              <a:ahLst/>
              <a:cxnLst/>
              <a:rect l="l" t="t" r="r" b="b"/>
              <a:pathLst>
                <a:path w="1446400" h="968569" extrusionOk="0">
                  <a:moveTo>
                    <a:pt x="264712" y="802323"/>
                  </a:moveTo>
                  <a:cubicBezTo>
                    <a:pt x="590086" y="1065594"/>
                    <a:pt x="1031221" y="1006030"/>
                    <a:pt x="1282744" y="695325"/>
                  </a:cubicBezTo>
                  <a:cubicBezTo>
                    <a:pt x="1440669" y="500380"/>
                    <a:pt x="1483404" y="225425"/>
                    <a:pt x="1414824" y="0"/>
                  </a:cubicBezTo>
                  <a:lnTo>
                    <a:pt x="51860" y="0"/>
                  </a:lnTo>
                  <a:cubicBezTo>
                    <a:pt x="-57233" y="300736"/>
                    <a:pt x="2140" y="589661"/>
                    <a:pt x="264712" y="80232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1" name="Google Shape;241;p10"/>
            <p:cNvSpPr/>
            <p:nvPr/>
          </p:nvSpPr>
          <p:spPr>
            <a:xfrm>
              <a:off x="181668" y="773563"/>
              <a:ext cx="301359" cy="302398"/>
            </a:xfrm>
            <a:custGeom>
              <a:avLst/>
              <a:gdLst/>
              <a:ahLst/>
              <a:cxnLst/>
              <a:rect l="l" t="t" r="r" b="b"/>
              <a:pathLst>
                <a:path w="301359" h="302398" extrusionOk="0">
                  <a:moveTo>
                    <a:pt x="55186" y="267837"/>
                  </a:moveTo>
                  <a:cubicBezTo>
                    <a:pt x="118095" y="320428"/>
                    <a:pt x="211724" y="312058"/>
                    <a:pt x="264312" y="249149"/>
                  </a:cubicBezTo>
                  <a:cubicBezTo>
                    <a:pt x="265319" y="247942"/>
                    <a:pt x="266307" y="246723"/>
                    <a:pt x="267276" y="245485"/>
                  </a:cubicBezTo>
                  <a:cubicBezTo>
                    <a:pt x="319664" y="180715"/>
                    <a:pt x="311218" y="74035"/>
                    <a:pt x="244988" y="33395"/>
                  </a:cubicBezTo>
                  <a:cubicBezTo>
                    <a:pt x="178757" y="-7245"/>
                    <a:pt x="81221" y="-22358"/>
                    <a:pt x="32898" y="55747"/>
                  </a:cubicBezTo>
                  <a:cubicBezTo>
                    <a:pt x="-15426" y="133852"/>
                    <a:pt x="-12568" y="212782"/>
                    <a:pt x="55186" y="26783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2" name="Google Shape;242;p10"/>
            <p:cNvSpPr/>
            <p:nvPr/>
          </p:nvSpPr>
          <p:spPr>
            <a:xfrm>
              <a:off x="10871839" y="986555"/>
              <a:ext cx="928947" cy="932303"/>
            </a:xfrm>
            <a:custGeom>
              <a:avLst/>
              <a:gdLst/>
              <a:ahLst/>
              <a:cxnLst/>
              <a:rect l="l" t="t" r="r" b="b"/>
              <a:pathLst>
                <a:path w="928947" h="932303" extrusionOk="0">
                  <a:moveTo>
                    <a:pt x="169604" y="825607"/>
                  </a:moveTo>
                  <a:cubicBezTo>
                    <a:pt x="378328" y="994644"/>
                    <a:pt x="661729" y="956290"/>
                    <a:pt x="823654" y="756773"/>
                  </a:cubicBezTo>
                  <a:cubicBezTo>
                    <a:pt x="985579" y="557256"/>
                    <a:pt x="959226" y="227501"/>
                    <a:pt x="755074" y="102723"/>
                  </a:cubicBezTo>
                  <a:cubicBezTo>
                    <a:pt x="550921" y="-22054"/>
                    <a:pt x="250249" y="-69044"/>
                    <a:pt x="101404" y="171557"/>
                  </a:cubicBezTo>
                  <a:cubicBezTo>
                    <a:pt x="-47439" y="412159"/>
                    <a:pt x="-38740" y="656634"/>
                    <a:pt x="169604" y="82560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3" name="Google Shape;243;p10"/>
            <p:cNvSpPr/>
            <p:nvPr/>
          </p:nvSpPr>
          <p:spPr>
            <a:xfrm>
              <a:off x="2028065" y="0"/>
              <a:ext cx="373336" cy="331526"/>
            </a:xfrm>
            <a:custGeom>
              <a:avLst/>
              <a:gdLst/>
              <a:ahLst/>
              <a:cxnLst/>
              <a:rect l="l" t="t" r="r" b="b"/>
              <a:pathLst>
                <a:path w="373336" h="331526" extrusionOk="0">
                  <a:moveTo>
                    <a:pt x="21270" y="229743"/>
                  </a:moveTo>
                  <a:cubicBezTo>
                    <a:pt x="69403" y="324993"/>
                    <a:pt x="178179" y="356743"/>
                    <a:pt x="268920" y="310706"/>
                  </a:cubicBezTo>
                  <a:cubicBezTo>
                    <a:pt x="359662" y="264668"/>
                    <a:pt x="403731" y="141161"/>
                    <a:pt x="350010" y="63056"/>
                  </a:cubicBezTo>
                  <a:cubicBezTo>
                    <a:pt x="333677" y="39233"/>
                    <a:pt x="313878" y="17980"/>
                    <a:pt x="291272" y="0"/>
                  </a:cubicBezTo>
                  <a:lnTo>
                    <a:pt x="78357" y="0"/>
                  </a:lnTo>
                  <a:cubicBezTo>
                    <a:pt x="3554" y="61468"/>
                    <a:pt x="-22481" y="143447"/>
                    <a:pt x="21270" y="22974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4" name="Google Shape;244;p10"/>
            <p:cNvSpPr/>
            <p:nvPr/>
          </p:nvSpPr>
          <p:spPr>
            <a:xfrm>
              <a:off x="2369848" y="273325"/>
              <a:ext cx="169729" cy="170275"/>
            </a:xfrm>
            <a:custGeom>
              <a:avLst/>
              <a:gdLst/>
              <a:ahLst/>
              <a:cxnLst/>
              <a:rect l="l" t="t" r="r" b="b"/>
              <a:pathLst>
                <a:path w="169729" h="170275" extrusionOk="0">
                  <a:moveTo>
                    <a:pt x="9687" y="123994"/>
                  </a:moveTo>
                  <a:cubicBezTo>
                    <a:pt x="29727" y="164944"/>
                    <a:pt x="79169" y="181894"/>
                    <a:pt x="120120" y="161853"/>
                  </a:cubicBezTo>
                  <a:cubicBezTo>
                    <a:pt x="120844" y="161499"/>
                    <a:pt x="121561" y="161136"/>
                    <a:pt x="122272" y="160761"/>
                  </a:cubicBezTo>
                  <a:cubicBezTo>
                    <a:pt x="163547" y="139869"/>
                    <a:pt x="183550" y="83735"/>
                    <a:pt x="159102" y="48239"/>
                  </a:cubicBezTo>
                  <a:cubicBezTo>
                    <a:pt x="134655" y="12742"/>
                    <a:pt x="88744" y="-17166"/>
                    <a:pt x="46517" y="11409"/>
                  </a:cubicBezTo>
                  <a:cubicBezTo>
                    <a:pt x="4289" y="39984"/>
                    <a:pt x="-12221" y="80814"/>
                    <a:pt x="9687" y="1239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5" name="Google Shape;245;p10"/>
            <p:cNvSpPr/>
            <p:nvPr/>
          </p:nvSpPr>
          <p:spPr>
            <a:xfrm>
              <a:off x="9052624" y="6351471"/>
              <a:ext cx="779104" cy="506528"/>
            </a:xfrm>
            <a:custGeom>
              <a:avLst/>
              <a:gdLst/>
              <a:ahLst/>
              <a:cxnLst/>
              <a:rect l="l" t="t" r="r" b="b"/>
              <a:pathLst>
                <a:path w="779104" h="506528" extrusionOk="0">
                  <a:moveTo>
                    <a:pt x="619314" y="82920"/>
                  </a:moveTo>
                  <a:cubicBezTo>
                    <a:pt x="429322" y="-42874"/>
                    <a:pt x="209421" y="-26618"/>
                    <a:pt x="75246" y="139054"/>
                  </a:cubicBezTo>
                  <a:cubicBezTo>
                    <a:pt x="5777" y="224842"/>
                    <a:pt x="-11558" y="370575"/>
                    <a:pt x="6856" y="506528"/>
                  </a:cubicBezTo>
                  <a:lnTo>
                    <a:pt x="756156" y="506528"/>
                  </a:lnTo>
                  <a:cubicBezTo>
                    <a:pt x="814831" y="350699"/>
                    <a:pt x="758061" y="174995"/>
                    <a:pt x="619314" y="8292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6" name="Google Shape;246;p10"/>
            <p:cNvSpPr/>
            <p:nvPr/>
          </p:nvSpPr>
          <p:spPr>
            <a:xfrm>
              <a:off x="1426120" y="920796"/>
              <a:ext cx="1119129" cy="1077892"/>
            </a:xfrm>
            <a:custGeom>
              <a:avLst/>
              <a:gdLst/>
              <a:ahLst/>
              <a:cxnLst/>
              <a:rect l="l" t="t" r="r" b="b"/>
              <a:pathLst>
                <a:path w="1119129" h="1077892" extrusionOk="0">
                  <a:moveTo>
                    <a:pt x="209068" y="948834"/>
                  </a:moveTo>
                  <a:cubicBezTo>
                    <a:pt x="431318" y="1152034"/>
                    <a:pt x="747548" y="1107584"/>
                    <a:pt x="973671" y="869586"/>
                  </a:cubicBezTo>
                  <a:cubicBezTo>
                    <a:pt x="1199795" y="631588"/>
                    <a:pt x="1154392" y="259097"/>
                    <a:pt x="892201" y="105237"/>
                  </a:cubicBezTo>
                  <a:cubicBezTo>
                    <a:pt x="630009" y="-48624"/>
                    <a:pt x="340957" y="-43226"/>
                    <a:pt x="127597" y="184485"/>
                  </a:cubicBezTo>
                  <a:cubicBezTo>
                    <a:pt x="-85763" y="412196"/>
                    <a:pt x="-13055" y="745444"/>
                    <a:pt x="209068" y="94883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7" name="Google Shape;247;p10"/>
            <p:cNvSpPr/>
            <p:nvPr/>
          </p:nvSpPr>
          <p:spPr>
            <a:xfrm>
              <a:off x="11160703" y="4866386"/>
              <a:ext cx="577036" cy="555898"/>
            </a:xfrm>
            <a:custGeom>
              <a:avLst/>
              <a:gdLst/>
              <a:ahLst/>
              <a:cxnLst/>
              <a:rect l="l" t="t" r="r" b="b"/>
              <a:pathLst>
                <a:path w="577036" h="555898" extrusionOk="0">
                  <a:moveTo>
                    <a:pt x="107753" y="489330"/>
                  </a:moveTo>
                  <a:cubicBezTo>
                    <a:pt x="222053" y="594169"/>
                    <a:pt x="385438" y="571182"/>
                    <a:pt x="502024" y="448436"/>
                  </a:cubicBezTo>
                  <a:cubicBezTo>
                    <a:pt x="618610" y="325691"/>
                    <a:pt x="595242" y="133667"/>
                    <a:pt x="460051" y="54292"/>
                  </a:cubicBezTo>
                  <a:cubicBezTo>
                    <a:pt x="324859" y="-25083"/>
                    <a:pt x="175761" y="-22289"/>
                    <a:pt x="65779" y="95123"/>
                  </a:cubicBezTo>
                  <a:cubicBezTo>
                    <a:pt x="-44203" y="212534"/>
                    <a:pt x="-6738" y="384429"/>
                    <a:pt x="107753" y="4893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8" name="Google Shape;248;p10"/>
            <p:cNvSpPr/>
            <p:nvPr/>
          </p:nvSpPr>
          <p:spPr>
            <a:xfrm>
              <a:off x="2352471" y="1985504"/>
              <a:ext cx="189466" cy="182642"/>
            </a:xfrm>
            <a:custGeom>
              <a:avLst/>
              <a:gdLst/>
              <a:ahLst/>
              <a:cxnLst/>
              <a:rect l="l" t="t" r="r" b="b"/>
              <a:pathLst>
                <a:path w="189466" h="182642" extrusionOk="0">
                  <a:moveTo>
                    <a:pt x="35446" y="160795"/>
                  </a:moveTo>
                  <a:cubicBezTo>
                    <a:pt x="73038" y="195212"/>
                    <a:pt x="126632" y="187656"/>
                    <a:pt x="164859" y="147333"/>
                  </a:cubicBezTo>
                  <a:cubicBezTo>
                    <a:pt x="203086" y="107011"/>
                    <a:pt x="195466" y="44019"/>
                    <a:pt x="151079" y="17920"/>
                  </a:cubicBezTo>
                  <a:cubicBezTo>
                    <a:pt x="106693" y="-8178"/>
                    <a:pt x="57734" y="-7480"/>
                    <a:pt x="21603" y="31382"/>
                  </a:cubicBezTo>
                  <a:cubicBezTo>
                    <a:pt x="-14529" y="70244"/>
                    <a:pt x="-2210" y="126505"/>
                    <a:pt x="35446" y="16079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49" name="Google Shape;249;p10"/>
            <p:cNvSpPr/>
            <p:nvPr/>
          </p:nvSpPr>
          <p:spPr>
            <a:xfrm>
              <a:off x="11524180" y="5443206"/>
              <a:ext cx="189464" cy="182642"/>
            </a:xfrm>
            <a:custGeom>
              <a:avLst/>
              <a:gdLst/>
              <a:ahLst/>
              <a:cxnLst/>
              <a:rect l="l" t="t" r="r" b="b"/>
              <a:pathLst>
                <a:path w="189464" h="182642" extrusionOk="0">
                  <a:moveTo>
                    <a:pt x="35360" y="160796"/>
                  </a:moveTo>
                  <a:cubicBezTo>
                    <a:pt x="72951" y="195212"/>
                    <a:pt x="126546" y="187656"/>
                    <a:pt x="164836" y="147334"/>
                  </a:cubicBezTo>
                  <a:cubicBezTo>
                    <a:pt x="203126" y="107011"/>
                    <a:pt x="195443" y="44019"/>
                    <a:pt x="150993" y="17921"/>
                  </a:cubicBezTo>
                  <a:cubicBezTo>
                    <a:pt x="106543" y="-8178"/>
                    <a:pt x="57648" y="-7479"/>
                    <a:pt x="21580" y="31383"/>
                  </a:cubicBezTo>
                  <a:cubicBezTo>
                    <a:pt x="-14488" y="70245"/>
                    <a:pt x="-2233" y="126315"/>
                    <a:pt x="35360" y="16079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0" name="Google Shape;250;p10"/>
            <p:cNvSpPr/>
            <p:nvPr/>
          </p:nvSpPr>
          <p:spPr>
            <a:xfrm>
              <a:off x="2512688" y="1837315"/>
              <a:ext cx="94839" cy="91318"/>
            </a:xfrm>
            <a:custGeom>
              <a:avLst/>
              <a:gdLst/>
              <a:ahLst/>
              <a:cxnLst/>
              <a:rect l="l" t="t" r="r" b="b"/>
              <a:pathLst>
                <a:path w="94839" h="91318" extrusionOk="0">
                  <a:moveTo>
                    <a:pt x="17660" y="80385"/>
                  </a:moveTo>
                  <a:cubicBezTo>
                    <a:pt x="36710" y="97593"/>
                    <a:pt x="63253" y="93847"/>
                    <a:pt x="82430" y="73654"/>
                  </a:cubicBezTo>
                  <a:cubicBezTo>
                    <a:pt x="98781" y="57569"/>
                    <a:pt x="99004" y="31280"/>
                    <a:pt x="82919" y="14923"/>
                  </a:cubicBezTo>
                  <a:cubicBezTo>
                    <a:pt x="80684" y="12656"/>
                    <a:pt x="78201" y="10649"/>
                    <a:pt x="75508" y="8947"/>
                  </a:cubicBezTo>
                  <a:cubicBezTo>
                    <a:pt x="53283" y="-4070"/>
                    <a:pt x="28836" y="-3753"/>
                    <a:pt x="10802" y="15678"/>
                  </a:cubicBezTo>
                  <a:cubicBezTo>
                    <a:pt x="-7232" y="35109"/>
                    <a:pt x="-1136" y="62859"/>
                    <a:pt x="17660" y="8038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1" name="Google Shape;251;p10"/>
            <p:cNvSpPr/>
            <p:nvPr/>
          </p:nvSpPr>
          <p:spPr>
            <a:xfrm>
              <a:off x="11074663" y="5899581"/>
              <a:ext cx="189465" cy="182642"/>
            </a:xfrm>
            <a:custGeom>
              <a:avLst/>
              <a:gdLst/>
              <a:ahLst/>
              <a:cxnLst/>
              <a:rect l="l" t="t" r="r" b="b"/>
              <a:pathLst>
                <a:path w="189465" h="182642" extrusionOk="0">
                  <a:moveTo>
                    <a:pt x="35360" y="160795"/>
                  </a:moveTo>
                  <a:cubicBezTo>
                    <a:pt x="72952" y="195212"/>
                    <a:pt x="126546" y="187656"/>
                    <a:pt x="164836" y="147333"/>
                  </a:cubicBezTo>
                  <a:cubicBezTo>
                    <a:pt x="203127" y="107011"/>
                    <a:pt x="195443" y="44019"/>
                    <a:pt x="150993" y="17920"/>
                  </a:cubicBezTo>
                  <a:cubicBezTo>
                    <a:pt x="106543" y="-8178"/>
                    <a:pt x="57648" y="-7480"/>
                    <a:pt x="21580" y="31382"/>
                  </a:cubicBezTo>
                  <a:cubicBezTo>
                    <a:pt x="-14488" y="70244"/>
                    <a:pt x="-2233" y="126569"/>
                    <a:pt x="35360" y="160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2" name="Google Shape;252;p10"/>
            <p:cNvSpPr/>
            <p:nvPr/>
          </p:nvSpPr>
          <p:spPr>
            <a:xfrm>
              <a:off x="11669025" y="2982853"/>
              <a:ext cx="522974" cy="555794"/>
            </a:xfrm>
            <a:custGeom>
              <a:avLst/>
              <a:gdLst/>
              <a:ahLst/>
              <a:cxnLst/>
              <a:rect l="l" t="t" r="r" b="b"/>
              <a:pathLst>
                <a:path w="522974" h="555794" extrusionOk="0">
                  <a:moveTo>
                    <a:pt x="522975" y="108136"/>
                  </a:moveTo>
                  <a:cubicBezTo>
                    <a:pt x="505385" y="86527"/>
                    <a:pt x="484049" y="68246"/>
                    <a:pt x="460046" y="54161"/>
                  </a:cubicBezTo>
                  <a:cubicBezTo>
                    <a:pt x="324855" y="-25214"/>
                    <a:pt x="175756" y="-22039"/>
                    <a:pt x="65775" y="95055"/>
                  </a:cubicBezTo>
                  <a:cubicBezTo>
                    <a:pt x="-44207" y="212149"/>
                    <a:pt x="-6743" y="384298"/>
                    <a:pt x="107812" y="489200"/>
                  </a:cubicBezTo>
                  <a:cubicBezTo>
                    <a:pt x="222366" y="594102"/>
                    <a:pt x="385497" y="571051"/>
                    <a:pt x="502083" y="448306"/>
                  </a:cubicBezTo>
                  <a:cubicBezTo>
                    <a:pt x="509513" y="440482"/>
                    <a:pt x="516497" y="432234"/>
                    <a:pt x="522975" y="42360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3" name="Google Shape;253;p10"/>
            <p:cNvSpPr/>
            <p:nvPr/>
          </p:nvSpPr>
          <p:spPr>
            <a:xfrm>
              <a:off x="0" y="5664838"/>
              <a:ext cx="1038230" cy="1193161"/>
            </a:xfrm>
            <a:custGeom>
              <a:avLst/>
              <a:gdLst/>
              <a:ahLst/>
              <a:cxnLst/>
              <a:rect l="l" t="t" r="r" b="b"/>
              <a:pathLst>
                <a:path w="1038230" h="1193161" extrusionOk="0">
                  <a:moveTo>
                    <a:pt x="723900" y="163889"/>
                  </a:moveTo>
                  <a:cubicBezTo>
                    <a:pt x="509461" y="-9592"/>
                    <a:pt x="245936" y="-32389"/>
                    <a:pt x="0" y="35302"/>
                  </a:cubicBezTo>
                  <a:lnTo>
                    <a:pt x="0" y="1193161"/>
                  </a:lnTo>
                  <a:lnTo>
                    <a:pt x="952500" y="1193161"/>
                  </a:lnTo>
                  <a:cubicBezTo>
                    <a:pt x="1125398" y="838704"/>
                    <a:pt x="1030586" y="411825"/>
                    <a:pt x="723900" y="1638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4" name="Google Shape;254;p10"/>
            <p:cNvSpPr/>
            <p:nvPr/>
          </p:nvSpPr>
          <p:spPr>
            <a:xfrm>
              <a:off x="0" y="4897936"/>
              <a:ext cx="1068429" cy="1153631"/>
            </a:xfrm>
            <a:custGeom>
              <a:avLst/>
              <a:gdLst/>
              <a:ahLst/>
              <a:cxnLst/>
              <a:rect l="l" t="t" r="r" b="b"/>
              <a:pathLst>
                <a:path w="1068429" h="1153631" extrusionOk="0">
                  <a:moveTo>
                    <a:pt x="826516" y="125612"/>
                  </a:moveTo>
                  <a:cubicBezTo>
                    <a:pt x="538099" y="-65269"/>
                    <a:pt x="204153" y="-40187"/>
                    <a:pt x="0" y="211718"/>
                  </a:cubicBezTo>
                  <a:lnTo>
                    <a:pt x="0" y="211718"/>
                  </a:lnTo>
                  <a:lnTo>
                    <a:pt x="0" y="946730"/>
                  </a:lnTo>
                  <a:cubicBezTo>
                    <a:pt x="25459" y="980563"/>
                    <a:pt x="54926" y="1011183"/>
                    <a:pt x="87757" y="1037917"/>
                  </a:cubicBezTo>
                  <a:cubicBezTo>
                    <a:pt x="316357" y="1222955"/>
                    <a:pt x="680974" y="1180156"/>
                    <a:pt x="914083" y="951810"/>
                  </a:cubicBezTo>
                  <a:cubicBezTo>
                    <a:pt x="1147191" y="723464"/>
                    <a:pt x="1114870" y="316493"/>
                    <a:pt x="826516" y="12561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5" name="Google Shape;255;p10"/>
            <p:cNvSpPr/>
            <p:nvPr/>
          </p:nvSpPr>
          <p:spPr>
            <a:xfrm>
              <a:off x="10547338" y="2583702"/>
              <a:ext cx="866003" cy="834312"/>
            </a:xfrm>
            <a:custGeom>
              <a:avLst/>
              <a:gdLst/>
              <a:ahLst/>
              <a:cxnLst/>
              <a:rect l="l" t="t" r="r" b="b"/>
              <a:pathLst>
                <a:path w="866003" h="834312" extrusionOk="0">
                  <a:moveTo>
                    <a:pt x="161810" y="734363"/>
                  </a:moveTo>
                  <a:cubicBezTo>
                    <a:pt x="333704" y="891779"/>
                    <a:pt x="578560" y="857235"/>
                    <a:pt x="753503" y="673022"/>
                  </a:cubicBezTo>
                  <a:cubicBezTo>
                    <a:pt x="928445" y="488808"/>
                    <a:pt x="893203" y="200582"/>
                    <a:pt x="690511" y="81456"/>
                  </a:cubicBezTo>
                  <a:cubicBezTo>
                    <a:pt x="487818" y="-37670"/>
                    <a:pt x="263854" y="-33416"/>
                    <a:pt x="98754" y="142797"/>
                  </a:cubicBezTo>
                  <a:cubicBezTo>
                    <a:pt x="-66346" y="319009"/>
                    <a:pt x="-10148" y="576946"/>
                    <a:pt x="161810" y="7343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6" name="Google Shape;256;p10"/>
            <p:cNvSpPr/>
            <p:nvPr/>
          </p:nvSpPr>
          <p:spPr>
            <a:xfrm>
              <a:off x="9622038" y="3540800"/>
              <a:ext cx="2228612" cy="2416024"/>
            </a:xfrm>
            <a:custGeom>
              <a:avLst/>
              <a:gdLst/>
              <a:ahLst/>
              <a:cxnLst/>
              <a:rect l="l" t="t" r="r" b="b"/>
              <a:pathLst>
                <a:path w="2614208" h="2834046" extrusionOk="0">
                  <a:moveTo>
                    <a:pt x="2323490" y="183186"/>
                  </a:moveTo>
                  <a:cubicBezTo>
                    <a:pt x="2686837" y="477445"/>
                    <a:pt x="2687091" y="960298"/>
                    <a:pt x="2448649" y="1373811"/>
                  </a:cubicBezTo>
                  <a:cubicBezTo>
                    <a:pt x="2210207" y="1787323"/>
                    <a:pt x="1805584" y="2167878"/>
                    <a:pt x="1523327" y="2516811"/>
                  </a:cubicBezTo>
                  <a:cubicBezTo>
                    <a:pt x="1241069" y="2865743"/>
                    <a:pt x="719353" y="2954961"/>
                    <a:pt x="332702" y="2641969"/>
                  </a:cubicBezTo>
                  <a:cubicBezTo>
                    <a:pt x="-53950" y="2328978"/>
                    <a:pt x="-114084" y="1769225"/>
                    <a:pt x="207606" y="1451344"/>
                  </a:cubicBezTo>
                  <a:cubicBezTo>
                    <a:pt x="529297" y="1133463"/>
                    <a:pt x="788822" y="654229"/>
                    <a:pt x="1132929" y="308344"/>
                  </a:cubicBezTo>
                  <a:cubicBezTo>
                    <a:pt x="1477035" y="-37541"/>
                    <a:pt x="1960206" y="-111010"/>
                    <a:pt x="2323490" y="18318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7" name="Google Shape;257;p10"/>
            <p:cNvSpPr/>
            <p:nvPr/>
          </p:nvSpPr>
          <p:spPr>
            <a:xfrm>
              <a:off x="228577" y="3606751"/>
              <a:ext cx="711488" cy="685378"/>
            </a:xfrm>
            <a:custGeom>
              <a:avLst/>
              <a:gdLst/>
              <a:ahLst/>
              <a:cxnLst/>
              <a:rect l="l" t="t" r="r" b="b"/>
              <a:pathLst>
                <a:path w="711488" h="685378" extrusionOk="0">
                  <a:moveTo>
                    <a:pt x="132928" y="603298"/>
                  </a:moveTo>
                  <a:cubicBezTo>
                    <a:pt x="274152" y="732584"/>
                    <a:pt x="475320" y="704200"/>
                    <a:pt x="619020" y="552879"/>
                  </a:cubicBezTo>
                  <a:cubicBezTo>
                    <a:pt x="762721" y="401558"/>
                    <a:pt x="733955" y="164767"/>
                    <a:pt x="567268" y="66914"/>
                  </a:cubicBezTo>
                  <a:cubicBezTo>
                    <a:pt x="400580" y="-30940"/>
                    <a:pt x="216748" y="-27448"/>
                    <a:pt x="81112" y="117269"/>
                  </a:cubicBezTo>
                  <a:cubicBezTo>
                    <a:pt x="-54524" y="261986"/>
                    <a:pt x="-8296" y="474012"/>
                    <a:pt x="132928" y="60329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8" name="Google Shape;258;p10"/>
            <p:cNvSpPr/>
            <p:nvPr/>
          </p:nvSpPr>
          <p:spPr>
            <a:xfrm>
              <a:off x="11245850" y="5946076"/>
              <a:ext cx="946150" cy="911923"/>
            </a:xfrm>
            <a:custGeom>
              <a:avLst/>
              <a:gdLst/>
              <a:ahLst/>
              <a:cxnLst/>
              <a:rect l="l" t="t" r="r" b="b"/>
              <a:pathLst>
                <a:path w="946150" h="911923" extrusionOk="0">
                  <a:moveTo>
                    <a:pt x="946150" y="911923"/>
                  </a:moveTo>
                  <a:lnTo>
                    <a:pt x="946150" y="0"/>
                  </a:lnTo>
                  <a:cubicBezTo>
                    <a:pt x="691388" y="18224"/>
                    <a:pt x="448183" y="129477"/>
                    <a:pt x="242126" y="349250"/>
                  </a:cubicBezTo>
                  <a:cubicBezTo>
                    <a:pt x="86296" y="515620"/>
                    <a:pt x="10478" y="711517"/>
                    <a:pt x="0" y="91173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59" name="Google Shape;259;p10"/>
            <p:cNvSpPr/>
            <p:nvPr/>
          </p:nvSpPr>
          <p:spPr>
            <a:xfrm>
              <a:off x="11785200" y="1760054"/>
              <a:ext cx="279737" cy="266755"/>
            </a:xfrm>
            <a:custGeom>
              <a:avLst/>
              <a:gdLst/>
              <a:ahLst/>
              <a:cxnLst/>
              <a:rect l="l" t="t" r="r" b="b"/>
              <a:pathLst>
                <a:path w="279737" h="266755" extrusionOk="0">
                  <a:moveTo>
                    <a:pt x="54946" y="241021"/>
                  </a:moveTo>
                  <a:cubicBezTo>
                    <a:pt x="120224" y="276771"/>
                    <a:pt x="200996" y="279883"/>
                    <a:pt x="249002" y="220700"/>
                  </a:cubicBezTo>
                  <a:cubicBezTo>
                    <a:pt x="296944" y="161468"/>
                    <a:pt x="287801" y="74587"/>
                    <a:pt x="228555" y="26644"/>
                  </a:cubicBezTo>
                  <a:cubicBezTo>
                    <a:pt x="169309" y="-21298"/>
                    <a:pt x="86823" y="1562"/>
                    <a:pt x="34499" y="47028"/>
                  </a:cubicBezTo>
                  <a:cubicBezTo>
                    <a:pt x="-17825" y="92494"/>
                    <a:pt x="-10332" y="205270"/>
                    <a:pt x="54946" y="24102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60" name="Google Shape;260;p10"/>
            <p:cNvSpPr/>
            <p:nvPr/>
          </p:nvSpPr>
          <p:spPr>
            <a:xfrm>
              <a:off x="10660470" y="1122685"/>
              <a:ext cx="169519" cy="161673"/>
            </a:xfrm>
            <a:custGeom>
              <a:avLst/>
              <a:gdLst/>
              <a:ahLst/>
              <a:cxnLst/>
              <a:rect l="l" t="t" r="r" b="b"/>
              <a:pathLst>
                <a:path w="169519" h="161673" extrusionOk="0">
                  <a:moveTo>
                    <a:pt x="33311" y="146108"/>
                  </a:moveTo>
                  <a:cubicBezTo>
                    <a:pt x="72871" y="167762"/>
                    <a:pt x="122211" y="169603"/>
                    <a:pt x="150912" y="133726"/>
                  </a:cubicBezTo>
                  <a:cubicBezTo>
                    <a:pt x="179932" y="97829"/>
                    <a:pt x="174408" y="45181"/>
                    <a:pt x="138530" y="16124"/>
                  </a:cubicBezTo>
                  <a:cubicBezTo>
                    <a:pt x="102652" y="-12896"/>
                    <a:pt x="52678" y="947"/>
                    <a:pt x="20928" y="28506"/>
                  </a:cubicBezTo>
                  <a:cubicBezTo>
                    <a:pt x="-10822" y="56065"/>
                    <a:pt x="-6250" y="124391"/>
                    <a:pt x="33311" y="146108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61" name="Google Shape;261;p10"/>
            <p:cNvSpPr/>
            <p:nvPr/>
          </p:nvSpPr>
          <p:spPr>
            <a:xfrm>
              <a:off x="0" y="1841488"/>
              <a:ext cx="1425953" cy="2110769"/>
            </a:xfrm>
            <a:custGeom>
              <a:avLst/>
              <a:gdLst/>
              <a:ahLst/>
              <a:cxnLst/>
              <a:rect l="l" t="t" r="r" b="b"/>
              <a:pathLst>
                <a:path w="1425953" h="2110769" extrusionOk="0">
                  <a:moveTo>
                    <a:pt x="1195515" y="146951"/>
                  </a:moveTo>
                  <a:cubicBezTo>
                    <a:pt x="928497" y="-69267"/>
                    <a:pt x="557594" y="-53646"/>
                    <a:pt x="320675" y="238899"/>
                  </a:cubicBezTo>
                  <a:lnTo>
                    <a:pt x="0" y="635012"/>
                  </a:lnTo>
                  <a:lnTo>
                    <a:pt x="0" y="2097861"/>
                  </a:lnTo>
                  <a:cubicBezTo>
                    <a:pt x="226378" y="2145867"/>
                    <a:pt x="483807" y="2058428"/>
                    <a:pt x="607505" y="1861324"/>
                  </a:cubicBezTo>
                  <a:cubicBezTo>
                    <a:pt x="785876" y="1577352"/>
                    <a:pt x="1071055" y="1288681"/>
                    <a:pt x="1287463" y="1021727"/>
                  </a:cubicBezTo>
                  <a:cubicBezTo>
                    <a:pt x="1503445" y="754716"/>
                    <a:pt x="1462291" y="363219"/>
                    <a:pt x="1195515" y="1469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262" name="Google Shape;262;p10"/>
            <p:cNvSpPr/>
            <p:nvPr/>
          </p:nvSpPr>
          <p:spPr>
            <a:xfrm>
              <a:off x="1175721" y="5807234"/>
              <a:ext cx="279751" cy="266869"/>
            </a:xfrm>
            <a:custGeom>
              <a:avLst/>
              <a:gdLst/>
              <a:ahLst/>
              <a:cxnLst/>
              <a:rect l="l" t="t" r="r" b="b"/>
              <a:pathLst>
                <a:path w="279751" h="266869" extrusionOk="0">
                  <a:moveTo>
                    <a:pt x="54972" y="241141"/>
                  </a:moveTo>
                  <a:cubicBezTo>
                    <a:pt x="120250" y="276891"/>
                    <a:pt x="201022" y="280003"/>
                    <a:pt x="249028" y="220757"/>
                  </a:cubicBezTo>
                  <a:cubicBezTo>
                    <a:pt x="296952" y="161550"/>
                    <a:pt x="287808" y="74701"/>
                    <a:pt x="228600" y="26777"/>
                  </a:cubicBezTo>
                  <a:cubicBezTo>
                    <a:pt x="228594" y="26771"/>
                    <a:pt x="228588" y="26771"/>
                    <a:pt x="228581" y="26765"/>
                  </a:cubicBezTo>
                  <a:cubicBezTo>
                    <a:pt x="169336" y="-21241"/>
                    <a:pt x="86913" y="1365"/>
                    <a:pt x="34525" y="47085"/>
                  </a:cubicBezTo>
                  <a:cubicBezTo>
                    <a:pt x="-17862" y="92805"/>
                    <a:pt x="-10306" y="205390"/>
                    <a:pt x="54972" y="2411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263" name="Google Shape;263;p10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11400" y="369925"/>
            <a:ext cx="5889900" cy="64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Zilla Slab"/>
              <a:buNone/>
              <a:defRPr sz="2800" b="1">
                <a:solidFill>
                  <a:schemeClr val="accent3"/>
                </a:solidFill>
                <a:latin typeface="Zilla Slab"/>
                <a:ea typeface="Zilla Slab"/>
                <a:cs typeface="Zilla Slab"/>
                <a:sym typeface="Zilla Slab"/>
              </a:defRPr>
            </a:lvl1pPr>
            <a:lvl2pPr lv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Zilla Slab"/>
              <a:buNone/>
              <a:defRPr sz="2800" b="1">
                <a:solidFill>
                  <a:schemeClr val="accent3"/>
                </a:solidFill>
                <a:latin typeface="Zilla Slab"/>
                <a:ea typeface="Zilla Slab"/>
                <a:cs typeface="Zilla Slab"/>
                <a:sym typeface="Zilla Slab"/>
              </a:defRPr>
            </a:lvl2pPr>
            <a:lvl3pPr lvl="2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Zilla Slab"/>
              <a:buNone/>
              <a:defRPr sz="2800" b="1">
                <a:solidFill>
                  <a:schemeClr val="accent3"/>
                </a:solidFill>
                <a:latin typeface="Zilla Slab"/>
                <a:ea typeface="Zilla Slab"/>
                <a:cs typeface="Zilla Slab"/>
                <a:sym typeface="Zilla Slab"/>
              </a:defRPr>
            </a:lvl3pPr>
            <a:lvl4pPr lvl="3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Zilla Slab"/>
              <a:buNone/>
              <a:defRPr sz="2800" b="1">
                <a:solidFill>
                  <a:schemeClr val="accent3"/>
                </a:solidFill>
                <a:latin typeface="Zilla Slab"/>
                <a:ea typeface="Zilla Slab"/>
                <a:cs typeface="Zilla Slab"/>
                <a:sym typeface="Zilla Slab"/>
              </a:defRPr>
            </a:lvl4pPr>
            <a:lvl5pPr lvl="4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Zilla Slab"/>
              <a:buNone/>
              <a:defRPr sz="2800" b="1">
                <a:solidFill>
                  <a:schemeClr val="accent3"/>
                </a:solidFill>
                <a:latin typeface="Zilla Slab"/>
                <a:ea typeface="Zilla Slab"/>
                <a:cs typeface="Zilla Slab"/>
                <a:sym typeface="Zilla Slab"/>
              </a:defRPr>
            </a:lvl5pPr>
            <a:lvl6pPr lvl="5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Zilla Slab"/>
              <a:buNone/>
              <a:defRPr sz="2800" b="1">
                <a:solidFill>
                  <a:schemeClr val="accent3"/>
                </a:solidFill>
                <a:latin typeface="Zilla Slab"/>
                <a:ea typeface="Zilla Slab"/>
                <a:cs typeface="Zilla Slab"/>
                <a:sym typeface="Zilla Slab"/>
              </a:defRPr>
            </a:lvl6pPr>
            <a:lvl7pPr lvl="6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Zilla Slab"/>
              <a:buNone/>
              <a:defRPr sz="2800" b="1">
                <a:solidFill>
                  <a:schemeClr val="accent3"/>
                </a:solidFill>
                <a:latin typeface="Zilla Slab"/>
                <a:ea typeface="Zilla Slab"/>
                <a:cs typeface="Zilla Slab"/>
                <a:sym typeface="Zilla Slab"/>
              </a:defRPr>
            </a:lvl7pPr>
            <a:lvl8pPr lvl="7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Zilla Slab"/>
              <a:buNone/>
              <a:defRPr sz="2800" b="1">
                <a:solidFill>
                  <a:schemeClr val="accent3"/>
                </a:solidFill>
                <a:latin typeface="Zilla Slab"/>
                <a:ea typeface="Zilla Slab"/>
                <a:cs typeface="Zilla Slab"/>
                <a:sym typeface="Zilla Slab"/>
              </a:defRPr>
            </a:lvl8pPr>
            <a:lvl9pPr lvl="8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Font typeface="Zilla Slab"/>
              <a:buNone/>
              <a:defRPr sz="2800" b="1">
                <a:solidFill>
                  <a:schemeClr val="accent3"/>
                </a:solidFill>
                <a:latin typeface="Zilla Slab"/>
                <a:ea typeface="Zilla Slab"/>
                <a:cs typeface="Zilla Slab"/>
                <a:sym typeface="Zilla Slab"/>
              </a:defRPr>
            </a:lvl9pPr>
          </a:lstStyle>
          <a:p/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11400" y="1265783"/>
            <a:ext cx="5889900" cy="27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ts val="2000"/>
              <a:buFont typeface="Red Hat Text" panose="02010503040201060303"/>
              <a:buChar char="⦁"/>
              <a:defRPr sz="2000">
                <a:solidFill>
                  <a:schemeClr val="dk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1pPr>
            <a:lvl2pPr marL="914400" lvl="1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Red Hat Text" panose="02010503040201060303"/>
              <a:buChar char="⦁"/>
              <a:defRPr sz="2000">
                <a:solidFill>
                  <a:schemeClr val="dk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2pPr>
            <a:lvl3pPr marL="1371600" lvl="2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Red Hat Text" panose="02010503040201060303"/>
              <a:buChar char="⦁"/>
              <a:defRPr sz="2000">
                <a:solidFill>
                  <a:schemeClr val="dk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3pPr>
            <a:lvl4pPr marL="1828800" lvl="3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ed Hat Text" panose="02010503040201060303"/>
              <a:buChar char="●"/>
              <a:defRPr sz="2000">
                <a:solidFill>
                  <a:schemeClr val="dk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4pPr>
            <a:lvl5pPr marL="2286000" lvl="4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ed Hat Text" panose="02010503040201060303"/>
              <a:buChar char="○"/>
              <a:defRPr sz="2000">
                <a:solidFill>
                  <a:schemeClr val="dk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5pPr>
            <a:lvl6pPr marL="2743200" lvl="5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ed Hat Text" panose="02010503040201060303"/>
              <a:buChar char="■"/>
              <a:defRPr sz="2000">
                <a:solidFill>
                  <a:schemeClr val="dk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6pPr>
            <a:lvl7pPr marL="3200400" lvl="6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ed Hat Text" panose="02010503040201060303"/>
              <a:buChar char="●"/>
              <a:defRPr sz="2000">
                <a:solidFill>
                  <a:schemeClr val="dk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7pPr>
            <a:lvl8pPr marL="3657600" lvl="7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ed Hat Text" panose="02010503040201060303"/>
              <a:buChar char="○"/>
              <a:defRPr sz="2000">
                <a:solidFill>
                  <a:schemeClr val="dk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8pPr>
            <a:lvl9pPr marL="4114800" lvl="8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ed Hat Text" panose="02010503040201060303"/>
              <a:buChar char="■"/>
              <a:defRPr sz="2000">
                <a:solidFill>
                  <a:schemeClr val="dk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9pPr>
          </a:lstStyle>
          <a:p/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1pPr>
            <a:lvl2pPr lvl="1" algn="r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2pPr>
            <a:lvl3pPr lvl="2" algn="r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3pPr>
            <a:lvl4pPr lvl="3" algn="r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4pPr>
            <a:lvl5pPr lvl="4" algn="r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5pPr>
            <a:lvl6pPr lvl="5" algn="r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6pPr>
            <a:lvl7pPr lvl="6" algn="r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7pPr>
            <a:lvl8pPr lvl="7" algn="r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8pPr>
            <a:lvl9pPr lvl="8" algn="r">
              <a:buNone/>
              <a:defRPr sz="1200">
                <a:solidFill>
                  <a:schemeClr val="lt1"/>
                </a:solidFill>
                <a:latin typeface="Red Hat Text" panose="02010503040201060303"/>
                <a:ea typeface="Red Hat Text" panose="02010503040201060303"/>
                <a:cs typeface="Red Hat Text" panose="02010503040201060303"/>
                <a:sym typeface="Red Hat Text" panose="02010503040201060303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</a:fld>
            <a:endParaRPr lang="en-GB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16"/>
          <p:cNvSpPr/>
          <p:nvPr/>
        </p:nvSpPr>
        <p:spPr>
          <a:xfrm>
            <a:off x="376697" y="4554373"/>
            <a:ext cx="403685" cy="392278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328" name="Google Shape;328;p16"/>
          <p:cNvSpPr/>
          <p:nvPr/>
        </p:nvSpPr>
        <p:spPr>
          <a:xfrm rot="2487343">
            <a:off x="233082" y="3270660"/>
            <a:ext cx="287231" cy="279090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2" name="TextBox 3"/>
          <p:cNvSpPr txBox="1"/>
          <p:nvPr/>
        </p:nvSpPr>
        <p:spPr>
          <a:xfrm>
            <a:off x="1606652" y="1585282"/>
            <a:ext cx="5930695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ẾN VỚI TIẾT HỌC!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2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2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2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2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/>
          <p:cNvSpPr txBox="1"/>
          <p:nvPr/>
        </p:nvSpPr>
        <p:spPr>
          <a:xfrm>
            <a:off x="1639489" y="141789"/>
            <a:ext cx="6432947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2000" b="1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0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0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ectơ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húng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ình Bầu dục 7"/>
          <p:cNvSpPr/>
          <p:nvPr/>
        </p:nvSpPr>
        <p:spPr>
          <a:xfrm>
            <a:off x="692944" y="1439212"/>
            <a:ext cx="1577070" cy="61339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/>
              <p:cNvSpPr txBox="1"/>
              <p:nvPr/>
            </p:nvSpPr>
            <p:spPr>
              <a:xfrm>
                <a:off x="2350293" y="1215028"/>
                <a:ext cx="6050757" cy="1061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err="1"/>
                  <a:t>Tro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ình</a:t>
                </a:r>
                <a:r>
                  <a:rPr lang="en-US" sz="2000" dirty="0"/>
                  <a:t> 42, </a:t>
                </a:r>
                <a:r>
                  <a:rPr lang="en-US" sz="2000" dirty="0" err="1"/>
                  <a:t>tì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ớ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/>
                  <a:t>, </a:t>
                </a:r>
                <a:r>
                  <a:rPr lang="en-US" sz="2000" dirty="0" err="1"/>
                  <a:t>ng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ớ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/>
                  <a:t>.</a:t>
                </a:r>
                <a:endParaRPr lang="en-US" sz="2000" dirty="0"/>
              </a:p>
            </p:txBody>
          </p:sp>
        </mc:Choice>
        <mc:Fallback>
          <p:sp>
            <p:nvSpPr>
              <p:cNvPr id="9" name="Hộp Văn bản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293" y="1215028"/>
                <a:ext cx="6050757" cy="1061766"/>
              </a:xfrm>
              <a:prstGeom prst="rect">
                <a:avLst/>
              </a:prstGeom>
              <a:blipFill rotWithShape="1">
                <a:blip r:embed="rId1"/>
                <a:stretch>
                  <a:fillRect l="-3" t="-26" b="-4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Hình ảnh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0459" y="2754033"/>
            <a:ext cx="3092054" cy="19502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10"/>
              <p:cNvSpPr txBox="1"/>
              <p:nvPr/>
            </p:nvSpPr>
            <p:spPr>
              <a:xfrm>
                <a:off x="778669" y="3090892"/>
                <a:ext cx="4700587" cy="1061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ớ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/>
                  <a:t>, 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ng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ớ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/>
                  <a:t>.</a:t>
                </a:r>
                <a:endParaRPr lang="en-US" sz="2000" dirty="0"/>
              </a:p>
            </p:txBody>
          </p:sp>
        </mc:Choice>
        <mc:Fallback>
          <p:sp>
            <p:nvSpPr>
              <p:cNvPr id="11" name="Hộp Văn bản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69" y="3090892"/>
                <a:ext cx="4700587" cy="1061766"/>
              </a:xfrm>
              <a:prstGeom prst="rect">
                <a:avLst/>
              </a:prstGeom>
              <a:blipFill rotWithShape="1">
                <a:blip r:embed="rId3"/>
                <a:stretch>
                  <a:fillRect l="-3" t="-33" r="10" b="-50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/>
          <p:cNvSpPr txBox="1"/>
          <p:nvPr/>
        </p:nvSpPr>
        <p:spPr>
          <a:xfrm>
            <a:off x="4185344" y="2391373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/>
          <p:cNvSpPr txBox="1"/>
          <p:nvPr/>
        </p:nvSpPr>
        <p:spPr>
          <a:xfrm>
            <a:off x="1377405" y="207169"/>
            <a:ext cx="39946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III. HAI VECTƠ BẰNG NHAU</a:t>
            </a:r>
            <a:endParaRPr lang="en-US" sz="2200" b="1" dirty="0"/>
          </a:p>
        </p:txBody>
      </p:sp>
      <p:sp>
        <p:nvSpPr>
          <p:cNvPr id="4" name="Hình chữ nhật: Góc Tròn 3"/>
          <p:cNvSpPr/>
          <p:nvPr/>
        </p:nvSpPr>
        <p:spPr>
          <a:xfrm>
            <a:off x="303413" y="779356"/>
            <a:ext cx="811066" cy="49151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4</a:t>
            </a:r>
            <a:endParaRPr lang="en-US" sz="2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/>
              <p:cNvSpPr txBox="1"/>
              <p:nvPr/>
            </p:nvSpPr>
            <p:spPr>
              <a:xfrm>
                <a:off x="1372939" y="638056"/>
                <a:ext cx="6393656" cy="1479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Quan </a:t>
                </a:r>
                <a:r>
                  <a:rPr lang="en-US" sz="2000" dirty="0" err="1"/>
                  <a:t>sá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a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/>
                  <a:t> ở </a:t>
                </a:r>
                <a:r>
                  <a:rPr lang="en-US" sz="2000" i="1" dirty="0" err="1"/>
                  <a:t>Hình</a:t>
                </a:r>
                <a:r>
                  <a:rPr lang="en-US" sz="2000" i="1" dirty="0"/>
                  <a:t> 43.</a:t>
                </a:r>
                <a:endParaRPr lang="en-US" sz="2000" i="1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a) </a:t>
                </a:r>
                <a:r>
                  <a:rPr lang="en-US" sz="2000" dirty="0" err="1"/>
                  <a:t>Nhậ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xé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ề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hương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về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a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ó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b) So </a:t>
                </a:r>
                <a:r>
                  <a:rPr lang="en-US" sz="2000" dirty="0" err="1"/>
                  <a:t>sá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ộ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à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a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ó</a:t>
                </a:r>
                <a:r>
                  <a:rPr lang="en-US" sz="2000" dirty="0"/>
                  <a:t>. </a:t>
                </a:r>
                <a:endParaRPr lang="en-US" sz="2000" dirty="0"/>
              </a:p>
            </p:txBody>
          </p:sp>
        </mc:Choice>
        <mc:Fallback>
          <p:sp>
            <p:nvSpPr>
              <p:cNvPr id="5" name="Hộp Văn 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939" y="638056"/>
                <a:ext cx="6393656" cy="1479379"/>
              </a:xfrm>
              <a:prstGeom prst="rect">
                <a:avLst/>
              </a:prstGeom>
              <a:blipFill rotWithShape="1">
                <a:blip r:embed="rId1"/>
                <a:stretch>
                  <a:fillRect l="-1" t="-35" r="9" b="2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Hộp Văn bản 5"/>
          <p:cNvSpPr txBox="1"/>
          <p:nvPr/>
        </p:nvSpPr>
        <p:spPr>
          <a:xfrm>
            <a:off x="4183111" y="2214351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Hình ảnh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8812" y="2214351"/>
            <a:ext cx="3305175" cy="2514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/>
              <p:cNvSpPr txBox="1"/>
              <p:nvPr/>
            </p:nvSpPr>
            <p:spPr>
              <a:xfrm>
                <a:off x="633621" y="2469111"/>
                <a:ext cx="5343109" cy="25208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tabLst>
                    <a:tab pos="360045" algn="l"/>
                    <a:tab pos="720090" algn="l"/>
                  </a:tabLst>
                </a:pP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)+ Hai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(do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tabLst>
                    <a:tab pos="360045" algn="l"/>
                    <a:tab pos="720090" algn="l"/>
                  </a:tabLst>
                </a:pP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+ Hai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tabLst>
                    <a:tab pos="360045" algn="l"/>
                    <a:tab pos="720090" algn="l"/>
                  </a:tabLst>
                </a:pP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) Hai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5 ô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Hộp Văn bản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21" y="2469111"/>
                <a:ext cx="5343109" cy="2520818"/>
              </a:xfrm>
              <a:prstGeom prst="rect">
                <a:avLst/>
              </a:prstGeom>
              <a:blipFill rotWithShape="1">
                <a:blip r:embed="rId3"/>
                <a:stretch>
                  <a:fillRect l="-10" t="-9" r="2"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/>
              <p:cNvSpPr txBox="1"/>
              <p:nvPr/>
            </p:nvSpPr>
            <p:spPr>
              <a:xfrm>
                <a:off x="1483220" y="380194"/>
                <a:ext cx="6536530" cy="1523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tabLst>
                    <a:tab pos="360045" algn="l"/>
                    <a:tab pos="720090" algn="l"/>
                  </a:tabLst>
                </a:pPr>
                <a:r>
                  <a:rPr lang="nl-NL" sz="2000" b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ết luận: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Hai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bằ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nha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nế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chú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cù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hướ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v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cù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độ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dà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,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kí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</a:rPr>
                  <a:t>hiệ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endParaRPr lang="en-US" sz="2000" dirty="0">
                  <a:latin typeface="+mj-lt"/>
                </a:endParaRPr>
              </a:p>
            </p:txBody>
          </p:sp>
        </mc:Choice>
        <mc:Fallback>
          <p:sp>
            <p:nvSpPr>
              <p:cNvPr id="7" name="Hộp Văn 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220" y="380194"/>
                <a:ext cx="6536530" cy="1523430"/>
              </a:xfrm>
              <a:prstGeom prst="rect">
                <a:avLst/>
              </a:prstGeom>
              <a:blipFill rotWithShape="1">
                <a:blip r:embed="rId1"/>
                <a:stretch>
                  <a:fillRect l="-8" t="-30" r="5" b="-9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/>
              <p:cNvSpPr txBox="1"/>
              <p:nvPr/>
            </p:nvSpPr>
            <p:spPr>
              <a:xfrm>
                <a:off x="1483220" y="2129016"/>
                <a:ext cx="6177559" cy="2455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tabLst>
                    <a:tab pos="360045" algn="l"/>
                    <a:tab pos="720090" algn="l"/>
                  </a:tabLst>
                </a:pPr>
                <a:r>
                  <a:rPr lang="en-US" sz="2000" b="1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000" b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b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tabLst>
                    <a:tab pos="360045" algn="l"/>
                    <a:tab pos="720090" algn="l"/>
                  </a:tabLst>
                </a:pP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+ Hai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tabLst>
                    <a:tab pos="360045" algn="l"/>
                    <a:tab pos="720090" algn="l"/>
                  </a:tabLst>
                </a:pP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+ Khi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Hộp Văn bản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220" y="2129016"/>
                <a:ext cx="6177559" cy="2455993"/>
              </a:xfrm>
              <a:prstGeom prst="rect">
                <a:avLst/>
              </a:prstGeom>
              <a:blipFill rotWithShape="1">
                <a:blip r:embed="rId2"/>
                <a:stretch>
                  <a:fillRect l="-8" t="-20" r="2" b="1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ình Bầu dục 16"/>
          <p:cNvSpPr/>
          <p:nvPr/>
        </p:nvSpPr>
        <p:spPr>
          <a:xfrm>
            <a:off x="1750219" y="552425"/>
            <a:ext cx="1577070" cy="61339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/>
          <p:cNvSpPr txBox="1"/>
          <p:nvPr/>
        </p:nvSpPr>
        <p:spPr>
          <a:xfrm>
            <a:off x="4185344" y="1778793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ộp Văn bản 18"/>
              <p:cNvSpPr txBox="1"/>
              <p:nvPr/>
            </p:nvSpPr>
            <p:spPr>
              <a:xfrm>
                <a:off x="3543301" y="97409"/>
                <a:ext cx="3557587" cy="1523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Cho </a:t>
                </a:r>
                <a:r>
                  <a:rPr lang="en-US" sz="2000" dirty="0" err="1"/>
                  <a:t>hì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ì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ành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a)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nà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ằ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b)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nà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ằ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endParaRPr lang="en-US" sz="2000" dirty="0"/>
              </a:p>
            </p:txBody>
          </p:sp>
        </mc:Choice>
        <mc:Fallback>
          <p:sp>
            <p:nvSpPr>
              <p:cNvPr id="19" name="Hộp Văn bản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301" y="97409"/>
                <a:ext cx="3557587" cy="1523430"/>
              </a:xfrm>
              <a:prstGeom prst="rect">
                <a:avLst/>
              </a:prstGeom>
              <a:blipFill rotWithShape="1">
                <a:blip r:embed="rId1"/>
                <a:stretch>
                  <a:fillRect t="-17" r="9" b="-2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Hình ảnh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8834" y="2114786"/>
            <a:ext cx="2590834" cy="234473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Hộp Văn bản 20"/>
              <p:cNvSpPr txBox="1"/>
              <p:nvPr/>
            </p:nvSpPr>
            <p:spPr>
              <a:xfrm>
                <a:off x="683190" y="2303938"/>
                <a:ext cx="5288197" cy="1061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a) </a:t>
                </a:r>
                <a:r>
                  <a:rPr lang="en-US" sz="2000" dirty="0" err="1"/>
                  <a:t>Vì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nên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21" name="Hộp Văn bản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90" y="2303938"/>
                <a:ext cx="5288197" cy="1061766"/>
              </a:xfrm>
              <a:prstGeom prst="rect">
                <a:avLst/>
              </a:prstGeom>
              <a:blipFill rotWithShape="1">
                <a:blip r:embed="rId3"/>
                <a:stretch>
                  <a:fillRect l="-11" t="-15" r="9" b="-57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Hộp Văn bản 21"/>
              <p:cNvSpPr txBox="1"/>
              <p:nvPr/>
            </p:nvSpPr>
            <p:spPr>
              <a:xfrm>
                <a:off x="683190" y="3442054"/>
                <a:ext cx="5288197" cy="1061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b) </a:t>
                </a:r>
                <a:r>
                  <a:rPr lang="en-US" sz="2000" dirty="0" err="1"/>
                  <a:t>Vì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nên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22" name="Hộp Văn bản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90" y="3442054"/>
                <a:ext cx="5288197" cy="1061766"/>
              </a:xfrm>
              <a:prstGeom prst="rect">
                <a:avLst/>
              </a:prstGeom>
              <a:blipFill rotWithShape="1">
                <a:blip r:embed="rId4"/>
                <a:stretch>
                  <a:fillRect l="-11" t="-33" r="9" b="-5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óng 3"/>
          <p:cNvSpPr/>
          <p:nvPr/>
        </p:nvSpPr>
        <p:spPr>
          <a:xfrm>
            <a:off x="457200" y="385763"/>
            <a:ext cx="1858297" cy="1010265"/>
          </a:xfrm>
          <a:prstGeom prst="wav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/>
              <a:t>Luyện</a:t>
            </a:r>
            <a:r>
              <a:rPr lang="en-US" sz="2200" b="1" dirty="0"/>
              <a:t> </a:t>
            </a:r>
            <a:r>
              <a:rPr lang="en-US" sz="2200" b="1" dirty="0" err="1"/>
              <a:t>tập</a:t>
            </a:r>
            <a:r>
              <a:rPr lang="en-US" sz="2200" b="1" dirty="0"/>
              <a:t> 2</a:t>
            </a:r>
            <a:endParaRPr lang="en-US" sz="22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/>
              <p:cNvSpPr txBox="1"/>
              <p:nvPr/>
            </p:nvSpPr>
            <p:spPr>
              <a:xfrm>
                <a:off x="2539602" y="460210"/>
                <a:ext cx="5865019" cy="1017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Cho tam </a:t>
                </a:r>
                <a:r>
                  <a:rPr lang="en-US" sz="2000" dirty="0" err="1"/>
                  <a:t>giác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000" dirty="0"/>
                  <a:t>. </a:t>
                </a:r>
                <a:r>
                  <a:rPr lang="en-US" sz="2000" dirty="0" err="1"/>
                  <a:t>Vẽ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thoả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ãn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000" dirty="0"/>
                  <a:t>. </a:t>
                </a:r>
                <a:r>
                  <a:rPr lang="en-US" sz="2000" dirty="0" err="1"/>
                  <a:t>Tứ</a:t>
                </a:r>
                <a:r>
                  <a:rPr lang="en-US" sz="2000" dirty="0"/>
                  <a:t> </a:t>
                </a:r>
                <a:r>
                  <a:rPr lang="en-US" sz="2000" dirty="0" err="1"/>
                  <a:t>giác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ì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gì</a:t>
                </a:r>
                <a:r>
                  <a:rPr lang="en-US" sz="2000" dirty="0"/>
                  <a:t>? </a:t>
                </a:r>
                <a:endParaRPr lang="en-US" sz="2000" dirty="0"/>
              </a:p>
            </p:txBody>
          </p:sp>
        </mc:Choice>
        <mc:Fallback>
          <p:sp>
            <p:nvSpPr>
              <p:cNvPr id="5" name="Hộp Văn 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602" y="460210"/>
                <a:ext cx="5865019" cy="1017715"/>
              </a:xfrm>
              <a:prstGeom prst="rect">
                <a:avLst/>
              </a:prstGeom>
              <a:blipFill rotWithShape="1">
                <a:blip r:embed="rId1"/>
                <a:stretch>
                  <a:fillRect l="-4" t="-46" r="7" b="2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/>
          <p:cNvSpPr txBox="1"/>
          <p:nvPr/>
        </p:nvSpPr>
        <p:spPr>
          <a:xfrm>
            <a:off x="4185344" y="1630360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5464" y="2195466"/>
            <a:ext cx="3449236" cy="223425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10"/>
              <p:cNvSpPr txBox="1"/>
              <p:nvPr/>
            </p:nvSpPr>
            <p:spPr>
              <a:xfrm>
                <a:off x="763457" y="2401683"/>
                <a:ext cx="4622007" cy="16589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tứ giác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bình hành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Hộp Văn bản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57" y="2401683"/>
                <a:ext cx="4622007" cy="1658916"/>
              </a:xfrm>
              <a:prstGeom prst="rect">
                <a:avLst/>
              </a:prstGeom>
              <a:blipFill rotWithShape="1">
                <a:blip r:embed="rId3"/>
                <a:stretch>
                  <a:fillRect l="-4" t="-7" r="1" b="2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/>
          <p:cNvSpPr txBox="1"/>
          <p:nvPr/>
        </p:nvSpPr>
        <p:spPr>
          <a:xfrm>
            <a:off x="1063080" y="246802"/>
            <a:ext cx="27302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IV. VECTƠ-KHÔNG</a:t>
            </a:r>
            <a:endParaRPr lang="en-US" sz="22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Hộp Văn bản 13"/>
              <p:cNvSpPr txBox="1"/>
              <p:nvPr/>
            </p:nvSpPr>
            <p:spPr>
              <a:xfrm>
                <a:off x="1055935" y="799949"/>
                <a:ext cx="6763136" cy="10027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b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ết luận: </a:t>
                </a: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-không là vectơ có điểm đầu và điểm cuối trùng nhau, kí hiêu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Hộp Văn bản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935" y="799949"/>
                <a:ext cx="6763136" cy="1002710"/>
              </a:xfrm>
              <a:prstGeom prst="rect">
                <a:avLst/>
              </a:prstGeom>
              <a:blipFill rotWithShape="1">
                <a:blip r:embed="rId1"/>
                <a:stretch>
                  <a:fillRect l="-8" t="-48" r="5" b="-108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ộp Văn bản 16"/>
          <p:cNvSpPr txBox="1"/>
          <p:nvPr/>
        </p:nvSpPr>
        <p:spPr>
          <a:xfrm>
            <a:off x="959257" y="1816771"/>
            <a:ext cx="4968478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000" dirty="0">
                <a:effectLst/>
                <a:latin typeface="+mj-lt"/>
                <a:ea typeface="Yu Mincho" panose="02020400000000000000" pitchFamily="18" charset="-128"/>
                <a:cs typeface="Times New Roman" panose="02020603050405020304" pitchFamily="18" charset="0"/>
              </a:rPr>
              <a:t>+ Quy ước vectơ-không có độ dài bằng 0.</a:t>
            </a:r>
            <a:endParaRPr lang="en-US" sz="20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/>
          <p:cNvSpPr txBox="1"/>
          <p:nvPr/>
        </p:nvSpPr>
        <p:spPr>
          <a:xfrm>
            <a:off x="959257" y="2327879"/>
            <a:ext cx="7398931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000" dirty="0">
                <a:effectLst/>
                <a:latin typeface="+mj-lt"/>
                <a:ea typeface="Yu Mincho" panose="02020400000000000000" pitchFamily="18" charset="-128"/>
                <a:cs typeface="Times New Roman" panose="02020603050405020304" pitchFamily="18" charset="0"/>
              </a:rPr>
              <a:t>+ Vectơ-không luôn cùng phương, cùng hướng với mọi vectơ.</a:t>
            </a:r>
            <a:endParaRPr lang="en-US" sz="20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8"/>
              <p:cNvSpPr>
                <a:spLocks noChangeArrowheads="1"/>
              </p:cNvSpPr>
              <p:nvPr/>
            </p:nvSpPr>
            <p:spPr bwMode="auto">
              <a:xfrm>
                <a:off x="959257" y="2751255"/>
                <a:ext cx="7091749" cy="1057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kumimoji="0" lang="nl-NL" altLang="en-US" sz="2000" b="0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Mọi vectơ-không đều bằng nhau </a:t>
                </a:r>
                <a14:m>
                  <m:oMath xmlns:m="http://schemas.openxmlformats.org/officeDocument/2006/math">
                    <m:r>
                      <a:rPr kumimoji="0" lang="en-US" altLang="en-US" sz="20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US" altLang="en-US" sz="20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𝐴𝐴</m:t>
                        </m:r>
                      </m:e>
                    </m:acc>
                    <m:r>
                      <a:rPr kumimoji="0" lang="en-US" altLang="en-US" sz="20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sz="2000" i="1"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𝐵𝐵</m:t>
                        </m:r>
                      </m:e>
                    </m:acc>
                    <m:r>
                      <a:rPr lang="en-US" altLang="en-US" sz="2000" b="0" i="1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sz="2000" i="1"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𝐶𝐶</m:t>
                        </m:r>
                      </m:e>
                    </m:acc>
                    <m:r>
                      <a:rPr lang="en-US" altLang="en-US" sz="2000" b="0" i="1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…</m:t>
                    </m:r>
                  </m:oMath>
                </a14:m>
                <a:r>
                  <a:rPr kumimoji="0" lang="nl-NL" altLang="en-US" sz="2000" b="0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với mọi điểm </a:t>
                </a:r>
                <a14:m>
                  <m:oMath xmlns:m="http://schemas.openxmlformats.org/officeDocument/2006/math">
                    <m:r>
                      <a:rPr kumimoji="0" lang="nl-NL" altLang="en-US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nl-NL" altLang="en-US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nl-NL" altLang="en-US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nl-NL" altLang="en-US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nl-NL" altLang="en-US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nl-NL" altLang="en-US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…</m:t>
                    </m:r>
                  </m:oMath>
                </a14:m>
                <a:endParaRPr kumimoji="0" lang="nl-NL" altLang="en-US" sz="2000" b="0" i="0" u="none" strike="noStrike" cap="none" normalizeH="0" baseline="0" dirty="0">
                  <a:ln>
                    <a:noFill/>
                  </a:ln>
                  <a:effectLst/>
                  <a:latin typeface="+mj-lt"/>
                </a:endParaRPr>
              </a:p>
            </p:txBody>
          </p:sp>
        </mc:Choice>
        <mc:Fallback>
          <p:sp>
            <p:nvSpPr>
              <p:cNvPr id="2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9257" y="2751255"/>
                <a:ext cx="7091749" cy="1057534"/>
              </a:xfrm>
              <a:prstGeom prst="rect">
                <a:avLst/>
              </a:prstGeom>
              <a:blipFill rotWithShape="1">
                <a:blip r:embed="rId2"/>
                <a:stretch>
                  <a:fillRect l="-6" t="-41" r="7" b="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Đối tượng 22"/>
          <p:cNvGraphicFramePr>
            <a:graphicFrameLocks noChangeAspect="1"/>
          </p:cNvGraphicFramePr>
          <p:nvPr/>
        </p:nvGraphicFramePr>
        <p:xfrm>
          <a:off x="464344" y="3929063"/>
          <a:ext cx="1301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4" y="3929063"/>
                        <a:ext cx="13017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464344" y="4119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Hộp Văn bản 26"/>
              <p:cNvSpPr txBox="1"/>
              <p:nvPr/>
            </p:nvSpPr>
            <p:spPr>
              <a:xfrm>
                <a:off x="959257" y="3914637"/>
                <a:ext cx="6834574" cy="5410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b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:</a:t>
                </a: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Hai điểm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ùng nhau khi và chỉ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Hộp Văn bản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257" y="3914637"/>
                <a:ext cx="6834574" cy="541046"/>
              </a:xfrm>
              <a:prstGeom prst="rect">
                <a:avLst/>
              </a:prstGeom>
              <a:blipFill rotWithShape="1">
                <a:blip r:embed="rId5"/>
                <a:stretch>
                  <a:fillRect l="-6" t="-92" r="7" b="-283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20" grpId="0"/>
      <p:bldP spid="22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/>
          <p:cNvSpPr txBox="1"/>
          <p:nvPr/>
        </p:nvSpPr>
        <p:spPr>
          <a:xfrm>
            <a:off x="1174730" y="66431"/>
            <a:ext cx="7210734" cy="10452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/>
              <a:t>V. BIỂU THỊ MỘT SỐ ĐẠI LƯỢNG CÓ HƯỚNG BẰNG VECTƠ</a:t>
            </a:r>
            <a:endParaRPr lang="en-US" sz="2200" b="1" dirty="0"/>
          </a:p>
        </p:txBody>
      </p:sp>
      <p:pic>
        <p:nvPicPr>
          <p:cNvPr id="8" name="Hình ảnh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19873" y="3293268"/>
            <a:ext cx="3104254" cy="14620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/>
              <p:cNvSpPr txBox="1"/>
              <p:nvPr/>
            </p:nvSpPr>
            <p:spPr>
              <a:xfrm>
                <a:off x="1186976" y="1259257"/>
                <a:ext cx="6770048" cy="1623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000" b="1" dirty="0"/>
                  <a:t>Ví </a:t>
                </a:r>
                <a:r>
                  <a:rPr lang="en-US" sz="2000" b="1" dirty="0" err="1"/>
                  <a:t>dụ</a:t>
                </a:r>
                <a:r>
                  <a:rPr lang="en-US" sz="2000" b="1" dirty="0"/>
                  <a:t>: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ác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xe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sang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ườ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0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Hộp Văn bản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976" y="1259257"/>
                <a:ext cx="6770048" cy="1623073"/>
              </a:xfrm>
              <a:prstGeom prst="rect">
                <a:avLst/>
              </a:prstGeom>
              <a:blipFill rotWithShape="1">
                <a:blip r:embed="rId2"/>
                <a:stretch>
                  <a:fillRect l="-2" t="-3" r="7"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ình Bầu dục 6"/>
          <p:cNvSpPr/>
          <p:nvPr/>
        </p:nvSpPr>
        <p:spPr>
          <a:xfrm>
            <a:off x="321469" y="190670"/>
            <a:ext cx="1577070" cy="61339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Hộp Văn bản 7"/>
          <p:cNvSpPr txBox="1"/>
          <p:nvPr/>
        </p:nvSpPr>
        <p:spPr>
          <a:xfrm>
            <a:off x="981416" y="190670"/>
            <a:ext cx="7415213" cy="2343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	Khi </a:t>
            </a:r>
            <a:r>
              <a:rPr lang="en-US" sz="2000" dirty="0" err="1"/>
              <a:t>treo</a:t>
            </a:r>
            <a:r>
              <a:rPr lang="en-US" sz="2000" dirty="0"/>
              <a:t> </a:t>
            </a:r>
            <a:r>
              <a:rPr lang="en-US" sz="2000" dirty="0" err="1"/>
              <a:t>ba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lên</a:t>
            </a:r>
            <a:r>
              <a:rPr lang="en-US" sz="2000" dirty="0"/>
              <a:t> </a:t>
            </a:r>
            <a:r>
              <a:rPr lang="en-US" sz="2000" dirty="0" err="1"/>
              <a:t>thanh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những</a:t>
            </a:r>
            <a:r>
              <a:rPr lang="en-US" sz="2000" dirty="0"/>
              <a:t> </a:t>
            </a:r>
            <a:r>
              <a:rPr lang="en-US" sz="2000" dirty="0" err="1"/>
              <a:t>đoạn</a:t>
            </a:r>
            <a:r>
              <a:rPr lang="en-US" sz="2000" dirty="0"/>
              <a:t> </a:t>
            </a:r>
            <a:r>
              <a:rPr lang="en-US" sz="2000" dirty="0" err="1"/>
              <a:t>dây</a:t>
            </a:r>
            <a:r>
              <a:rPr lang="en-US" sz="2000" dirty="0"/>
              <a:t> </a:t>
            </a:r>
            <a:r>
              <a:rPr lang="en-US" sz="2000" dirty="0" err="1"/>
              <a:t>mảnh</a:t>
            </a:r>
            <a:r>
              <a:rPr lang="en-US" sz="2000" dirty="0"/>
              <a:t>,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dãn</a:t>
            </a:r>
            <a:r>
              <a:rPr lang="en-US" sz="2000" dirty="0"/>
              <a:t>, </a:t>
            </a:r>
            <a:r>
              <a:rPr lang="en-US" sz="2000" dirty="0" err="1"/>
              <a:t>khối</a:t>
            </a:r>
            <a:r>
              <a:rPr lang="en-US" sz="2000" dirty="0"/>
              <a:t> </a:t>
            </a:r>
            <a:r>
              <a:rPr lang="en-US" sz="2000" dirty="0" err="1"/>
              <a:t>lượng</a:t>
            </a:r>
            <a:r>
              <a:rPr lang="en-US" sz="2000" dirty="0"/>
              <a:t>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đáng</a:t>
            </a:r>
            <a:r>
              <a:rPr lang="en-US" sz="2000" dirty="0"/>
              <a:t> </a:t>
            </a:r>
            <a:r>
              <a:rPr lang="en-US" sz="2000" dirty="0" err="1"/>
              <a:t>kể</a:t>
            </a:r>
            <a:r>
              <a:rPr lang="en-US" sz="2000" dirty="0"/>
              <a:t>,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tác</a:t>
            </a:r>
            <a:r>
              <a:rPr lang="en-US" sz="2000" dirty="0"/>
              <a:t> </a:t>
            </a:r>
            <a:r>
              <a:rPr lang="en-US" sz="2000" dirty="0" err="1"/>
              <a:t>dụng</a:t>
            </a:r>
            <a:r>
              <a:rPr lang="en-US" sz="2000" dirty="0"/>
              <a:t> </a:t>
            </a:r>
            <a:r>
              <a:rPr lang="en-US" sz="2000" dirty="0" err="1"/>
              <a:t>lên</a:t>
            </a:r>
            <a:r>
              <a:rPr lang="en-US" sz="2000" dirty="0"/>
              <a:t> </a:t>
            </a:r>
            <a:r>
              <a:rPr lang="en-US" sz="2000" dirty="0" err="1"/>
              <a:t>thanh</a:t>
            </a:r>
            <a:r>
              <a:rPr lang="en-US" sz="2000" dirty="0"/>
              <a:t> </a:t>
            </a:r>
            <a:r>
              <a:rPr lang="en-US" sz="2000" dirty="0" err="1"/>
              <a:t>treo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lực</a:t>
            </a:r>
            <a:r>
              <a:rPr lang="en-US" sz="2000" dirty="0"/>
              <a:t> (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trọng</a:t>
            </a:r>
            <a:r>
              <a:rPr lang="en-US" sz="2000" dirty="0"/>
              <a:t> </a:t>
            </a:r>
            <a:r>
              <a:rPr lang="en-US" sz="2000" dirty="0" err="1"/>
              <a:t>lượng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) </a:t>
            </a:r>
            <a:r>
              <a:rPr lang="en-US" sz="2000" dirty="0" err="1"/>
              <a:t>như</a:t>
            </a:r>
            <a:r>
              <a:rPr lang="en-US" sz="2000" dirty="0"/>
              <a:t> ở </a:t>
            </a:r>
            <a:r>
              <a:rPr lang="en-US" sz="2000" i="1" dirty="0" err="1"/>
              <a:t>Hình</a:t>
            </a:r>
            <a:r>
              <a:rPr lang="en-US" sz="2000" i="1" dirty="0"/>
              <a:t> 46.</a:t>
            </a:r>
            <a:endParaRPr lang="en-US" sz="2000" i="1" dirty="0"/>
          </a:p>
          <a:p>
            <a:pPr algn="just">
              <a:lnSpc>
                <a:spcPct val="150000"/>
              </a:lnSpc>
            </a:pPr>
            <a:r>
              <a:rPr lang="en-US" sz="2000" dirty="0" err="1"/>
              <a:t>Nhận</a:t>
            </a:r>
            <a:r>
              <a:rPr lang="en-US" sz="2000" dirty="0"/>
              <a:t> </a:t>
            </a:r>
            <a:r>
              <a:rPr lang="en-US" sz="2000" dirty="0" err="1"/>
              <a:t>xét</a:t>
            </a:r>
            <a:r>
              <a:rPr lang="en-US" sz="2000" dirty="0"/>
              <a:t> </a:t>
            </a:r>
            <a:r>
              <a:rPr lang="en-US" sz="2000" dirty="0" err="1"/>
              <a:t>đặc</a:t>
            </a:r>
            <a:r>
              <a:rPr lang="en-US" sz="2000" dirty="0"/>
              <a:t> </a:t>
            </a:r>
            <a:r>
              <a:rPr lang="en-US" sz="2000" dirty="0" err="1"/>
              <a:t>điểm</a:t>
            </a:r>
            <a:r>
              <a:rPr lang="en-US" sz="2000" dirty="0"/>
              <a:t> </a:t>
            </a:r>
            <a:r>
              <a:rPr lang="en-US" sz="2000" dirty="0" err="1"/>
              <a:t>về</a:t>
            </a:r>
            <a:r>
              <a:rPr lang="en-US" sz="2000" dirty="0"/>
              <a:t> </a:t>
            </a:r>
            <a:r>
              <a:rPr lang="en-US" sz="2000" dirty="0" err="1"/>
              <a:t>phương</a:t>
            </a:r>
            <a:r>
              <a:rPr lang="en-US" sz="2000" dirty="0"/>
              <a:t>, </a:t>
            </a:r>
            <a:r>
              <a:rPr lang="en-US" sz="2000" dirty="0" err="1"/>
              <a:t>hướng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ba</a:t>
            </a:r>
            <a:r>
              <a:rPr lang="en-US" sz="2000" dirty="0"/>
              <a:t> </a:t>
            </a:r>
            <a:r>
              <a:rPr lang="en-US" sz="2000" dirty="0" err="1"/>
              <a:t>vectơ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thị</a:t>
            </a:r>
            <a:r>
              <a:rPr lang="en-US" sz="2000" dirty="0"/>
              <a:t> </a:t>
            </a:r>
            <a:r>
              <a:rPr lang="en-US" sz="2000" dirty="0" err="1"/>
              <a:t>ba</a:t>
            </a:r>
            <a:r>
              <a:rPr lang="en-US" sz="2000" dirty="0"/>
              <a:t> </a:t>
            </a:r>
            <a:r>
              <a:rPr lang="en-US" sz="2000" dirty="0" err="1"/>
              <a:t>lực</a:t>
            </a:r>
            <a:r>
              <a:rPr lang="en-US" sz="2000" dirty="0"/>
              <a:t> </a:t>
            </a:r>
            <a:r>
              <a:rPr lang="en-US" sz="2000" dirty="0" err="1"/>
              <a:t>tác</a:t>
            </a:r>
            <a:r>
              <a:rPr lang="en-US" sz="2000" dirty="0"/>
              <a:t> </a:t>
            </a:r>
            <a:r>
              <a:rPr lang="en-US" sz="2000" dirty="0" err="1"/>
              <a:t>dụng</a:t>
            </a:r>
            <a:r>
              <a:rPr lang="en-US" sz="2000" dirty="0"/>
              <a:t> </a:t>
            </a:r>
            <a:r>
              <a:rPr lang="en-US" sz="2000" dirty="0" err="1"/>
              <a:t>lên</a:t>
            </a:r>
            <a:r>
              <a:rPr lang="en-US" sz="2000" dirty="0"/>
              <a:t> </a:t>
            </a:r>
            <a:r>
              <a:rPr lang="en-US" sz="2000" dirty="0" err="1"/>
              <a:t>thanh</a:t>
            </a:r>
            <a:r>
              <a:rPr lang="en-US" sz="2000" dirty="0"/>
              <a:t> </a:t>
            </a:r>
            <a:r>
              <a:rPr lang="en-US" sz="2000" dirty="0" err="1"/>
              <a:t>treo</a:t>
            </a:r>
            <a:r>
              <a:rPr lang="en-US" sz="2000" dirty="0"/>
              <a:t> </a:t>
            </a:r>
            <a:r>
              <a:rPr lang="en-US" sz="2000" dirty="0" err="1"/>
              <a:t>nói</a:t>
            </a:r>
            <a:r>
              <a:rPr lang="en-US" sz="2000" dirty="0"/>
              <a:t> </a:t>
            </a:r>
            <a:r>
              <a:rPr lang="en-US" sz="2000" dirty="0" err="1"/>
              <a:t>trên</a:t>
            </a:r>
            <a:r>
              <a:rPr lang="en-US" sz="2000" dirty="0"/>
              <a:t>.</a:t>
            </a:r>
            <a:endParaRPr lang="en-US" sz="2000" dirty="0"/>
          </a:p>
        </p:txBody>
      </p:sp>
      <p:sp>
        <p:nvSpPr>
          <p:cNvPr id="9" name="Hộp Văn bản 8"/>
          <p:cNvSpPr txBox="1"/>
          <p:nvPr/>
        </p:nvSpPr>
        <p:spPr>
          <a:xfrm>
            <a:off x="4185344" y="2571750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/>
              <p:cNvSpPr txBox="1"/>
              <p:nvPr/>
            </p:nvSpPr>
            <p:spPr>
              <a:xfrm>
                <a:off x="981416" y="3249352"/>
                <a:ext cx="4590709" cy="1014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Ba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biể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ị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ự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ụ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ê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a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e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.</a:t>
                </a:r>
                <a:endParaRPr lang="en-US" sz="2000" dirty="0"/>
              </a:p>
            </p:txBody>
          </p:sp>
        </mc:Choice>
        <mc:Fallback>
          <p:sp>
            <p:nvSpPr>
              <p:cNvPr id="10" name="Hộp Văn bản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416" y="3249352"/>
                <a:ext cx="4590709" cy="1014765"/>
              </a:xfrm>
              <a:prstGeom prst="rect">
                <a:avLst/>
              </a:prstGeom>
              <a:blipFill rotWithShape="1">
                <a:blip r:embed="rId1"/>
                <a:stretch>
                  <a:fillRect l="-7" t="-6" b="-30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Hình ảnh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7623" y="2296923"/>
            <a:ext cx="2534840" cy="2655907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/>
          <p:cNvSpPr txBox="1"/>
          <p:nvPr/>
        </p:nvSpPr>
        <p:spPr>
          <a:xfrm>
            <a:off x="2950369" y="2217807"/>
            <a:ext cx="31075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/>
              <a:t>LUYỆN TẬP</a:t>
            </a:r>
            <a:endParaRPr lang="en-US" sz="40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" name="Google Shape;576;p38"/>
          <p:cNvSpPr/>
          <p:nvPr/>
        </p:nvSpPr>
        <p:spPr>
          <a:xfrm>
            <a:off x="0" y="2527350"/>
            <a:ext cx="549000" cy="393600"/>
          </a:xfrm>
          <a:prstGeom prst="homePlate">
            <a:avLst>
              <a:gd name="adj" fmla="val 32030"/>
            </a:avLst>
          </a:prstGeom>
          <a:solidFill>
            <a:schemeClr val="l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00">
              <a:solidFill>
                <a:schemeClr val="dk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Hộp Văn bản 5"/>
              <p:cNvSpPr txBox="1"/>
              <p:nvPr/>
            </p:nvSpPr>
            <p:spPr>
              <a:xfrm>
                <a:off x="1096377" y="163280"/>
                <a:ext cx="6951246" cy="1464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/>
                  <a:t>Bài 1 (SGK-tr.82) </a:t>
                </a:r>
                <a:r>
                  <a:rPr lang="en-US" sz="2000" dirty="0"/>
                  <a:t>Ch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ẳ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àng</a:t>
                </a:r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nằ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giữa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000" dirty="0"/>
                  <a:t>. </a:t>
                </a:r>
                <a:r>
                  <a:rPr lang="en-US" sz="2000" dirty="0" err="1"/>
                  <a:t>V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ặp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ng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o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nhữ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au</a:t>
                </a:r>
                <a:r>
                  <a:rPr lang="en-US" sz="2000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6" name="Hộp Văn bản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377" y="163280"/>
                <a:ext cx="6951246" cy="1464375"/>
              </a:xfrm>
              <a:prstGeom prst="rect">
                <a:avLst/>
              </a:prstGeom>
              <a:blipFill rotWithShape="1">
                <a:blip r:embed="rId1"/>
                <a:stretch>
                  <a:fillRect l="-5" t="-6" r="4" b="-59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/>
          <p:cNvSpPr txBox="1"/>
          <p:nvPr/>
        </p:nvSpPr>
        <p:spPr>
          <a:xfrm>
            <a:off x="4185344" y="1810674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12" descr="IMG_2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933" y="2874163"/>
            <a:ext cx="2675255" cy="542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Hộp Văn bản 10"/>
          <p:cNvSpPr txBox="1"/>
          <p:nvPr/>
        </p:nvSpPr>
        <p:spPr>
          <a:xfrm>
            <a:off x="594938" y="2458428"/>
            <a:ext cx="5606057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Aft>
                <a:spcPts val="600"/>
              </a:spcAft>
            </a:pP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Do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các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vectơ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đều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nằm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trên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đường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thẳng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AB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nên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các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vectơ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này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đều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cùng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phương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với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nhau</a:t>
            </a:r>
            <a:r>
              <a:rPr lang="fr-FR" sz="2000" dirty="0">
                <a:solidFill>
                  <a:srgbClr val="000000"/>
                </a:solidFill>
                <a:effectLst/>
                <a:latin typeface="+mj-lt"/>
                <a:ea typeface="Tahoma" panose="020B0604030504040204" pitchFamily="34" charset="0"/>
              </a:rPr>
              <a:t>.</a:t>
            </a:r>
            <a:endParaRPr lang="en-US" sz="20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Hộp Văn bản 13"/>
              <p:cNvSpPr txBox="1"/>
              <p:nvPr/>
            </p:nvSpPr>
            <p:spPr>
              <a:xfrm>
                <a:off x="594938" y="3469374"/>
                <a:ext cx="7313545" cy="12286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Do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đó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á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ặ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hướ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:</a:t>
                </a:r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20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;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20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20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nl-NL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sz="20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nl-NL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sz="20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nl-NL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</m:t>
                          </m:r>
                        </m:e>
                      </m:acc>
                    </m:oMath>
                  </m:oMathPara>
                </a14:m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Hộp Văn bản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38" y="3469374"/>
                <a:ext cx="7313545" cy="1228606"/>
              </a:xfrm>
              <a:prstGeom prst="rect">
                <a:avLst/>
              </a:prstGeom>
              <a:blipFill rotWithShape="1">
                <a:blip r:embed="rId3"/>
                <a:stretch>
                  <a:fillRect l="-8" t="-30" r="3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/>
              <p:cNvSpPr txBox="1"/>
              <p:nvPr/>
            </p:nvSpPr>
            <p:spPr>
              <a:xfrm>
                <a:off x="1396604" y="242189"/>
                <a:ext cx="6675834" cy="958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ũi tên xuất phát từ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Hình 34 mô tả chuyển động (có hướng) của một máy bay trên đường băng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604" y="242189"/>
                <a:ext cx="6675834" cy="958660"/>
              </a:xfrm>
              <a:prstGeom prst="rect">
                <a:avLst/>
              </a:prstGeom>
              <a:blipFill rotWithShape="1">
                <a:blip r:embed="rId1"/>
                <a:stretch>
                  <a:fillRect l="-4" t="-26" r="5" b="-12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Hình ảnh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625" y="1521618"/>
            <a:ext cx="3889375" cy="2800350"/>
          </a:xfrm>
          <a:prstGeom prst="rect">
            <a:avLst/>
          </a:prstGeom>
        </p:spPr>
      </p:pic>
      <p:sp>
        <p:nvSpPr>
          <p:cNvPr id="7" name="Bong bóng Ý nghĩ: Hình đám mây 6"/>
          <p:cNvSpPr/>
          <p:nvPr/>
        </p:nvSpPr>
        <p:spPr>
          <a:xfrm flipH="1">
            <a:off x="4757735" y="1521618"/>
            <a:ext cx="4236246" cy="2221707"/>
          </a:xfrm>
          <a:prstGeom prst="cloudCallou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Đoạn</a:t>
            </a:r>
            <a:r>
              <a:rPr lang="en-US" sz="2000" dirty="0"/>
              <a:t> </a:t>
            </a:r>
            <a:r>
              <a:rPr lang="en-US" sz="2000" dirty="0" err="1"/>
              <a:t>thẳng</a:t>
            </a:r>
            <a:r>
              <a:rPr lang="en-US" sz="2000" dirty="0"/>
              <a:t> AB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hướng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ọ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gì</a:t>
            </a:r>
            <a:r>
              <a:rPr lang="en-US" sz="2000" dirty="0"/>
              <a:t>?</a:t>
            </a:r>
            <a:endParaRPr lang="en-US" sz="20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/>
              <p:cNvSpPr txBox="1"/>
              <p:nvPr/>
            </p:nvSpPr>
            <p:spPr>
              <a:xfrm>
                <a:off x="1254649" y="337214"/>
                <a:ext cx="7225935" cy="1826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ác cặp vectơ ngược hướng là:</a:t>
                </a:r>
                <a:endParaRPr lang="en-US" sz="20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2000" b="0" i="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nl-NL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en-US" sz="2000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𝐵</m:t>
                          </m:r>
                        </m:e>
                      </m:acc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5" name="Hộp Văn 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649" y="337214"/>
                <a:ext cx="7225935" cy="1826269"/>
              </a:xfrm>
              <a:prstGeom prst="rect">
                <a:avLst/>
              </a:prstGeom>
              <a:blipFill rotWithShape="1">
                <a:blip r:embed="rId1"/>
                <a:stretch>
                  <a:fillRect l="-7" t="-2" r="2" b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Hộp Văn bản 5"/>
              <p:cNvSpPr txBox="1"/>
              <p:nvPr/>
            </p:nvSpPr>
            <p:spPr>
              <a:xfrm>
                <a:off x="1142624" y="2163483"/>
                <a:ext cx="7015539" cy="2417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b="1" dirty="0"/>
                  <a:t>Bài 2 (SGK-tr.82) </a:t>
                </a:r>
                <a:r>
                  <a:rPr lang="en-US" sz="2000" dirty="0"/>
                  <a:t>Cho </a:t>
                </a:r>
                <a:r>
                  <a:rPr lang="en-US" sz="2000" dirty="0" err="1"/>
                  <a:t>đoạ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ẳng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u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000" dirty="0"/>
                  <a:t>.</a:t>
                </a:r>
                <a:endParaRPr lang="en-US" sz="2000" dirty="0"/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/>
                  <a:t>a) </a:t>
                </a:r>
                <a:r>
                  <a:rPr lang="en-US" sz="2000" dirty="0" err="1"/>
                  <a:t>V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-khô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ầu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uố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ộ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o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000" dirty="0"/>
                  <a:t>.</a:t>
                </a:r>
                <a:endParaRPr lang="en-US" sz="2000" dirty="0"/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/>
                  <a:t>b) </a:t>
                </a:r>
                <a:r>
                  <a:rPr lang="en-US" sz="2000" dirty="0" err="1"/>
                  <a:t>Tro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iết</a:t>
                </a:r>
                <a:r>
                  <a:rPr lang="en-US" sz="2000" dirty="0"/>
                  <a:t> ở </a:t>
                </a:r>
                <a:r>
                  <a:rPr lang="en-US" sz="2000" dirty="0" err="1"/>
                  <a:t>câu</a:t>
                </a:r>
                <a:r>
                  <a:rPr lang="en-US" sz="2000" dirty="0"/>
                  <a:t> a),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nà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ằ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sz="2000" dirty="0"/>
                  <a:t>?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sz="2000" dirty="0"/>
                  <a:t>?</a:t>
                </a:r>
                <a:endParaRPr lang="en-US" sz="2000" dirty="0"/>
              </a:p>
            </p:txBody>
          </p:sp>
        </mc:Choice>
        <mc:Fallback>
          <p:sp>
            <p:nvSpPr>
              <p:cNvPr id="6" name="Hộp Văn bản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624" y="2163483"/>
                <a:ext cx="7015539" cy="2417650"/>
              </a:xfrm>
              <a:prstGeom prst="rect">
                <a:avLst/>
              </a:prstGeom>
              <a:blipFill rotWithShape="1">
                <a:blip r:embed="rId2"/>
                <a:stretch>
                  <a:fillRect l="-4" t="-2" r="5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4185344" y="393649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13" descr="IMG_25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3844" y="824536"/>
            <a:ext cx="3496310" cy="63373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/>
              <p:cNvSpPr txBox="1"/>
              <p:nvPr/>
            </p:nvSpPr>
            <p:spPr>
              <a:xfrm>
                <a:off x="943927" y="1426569"/>
                <a:ext cx="7114223" cy="33232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a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á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ầ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tì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𝐼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𝑀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𝑁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𝐼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b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á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trê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đề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ph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(do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gi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tr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nha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)</a:t>
                </a:r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Khi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đó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+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𝐼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𝑁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hướ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𝑀𝐼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=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𝐼𝑁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(do I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tru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điể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MN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nê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𝐼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𝑁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+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𝐼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𝑀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 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hướ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𝑁𝐼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=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𝐼𝑀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nê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𝐼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𝑀</m:t>
                        </m:r>
                      </m:e>
                    </m:acc>
                  </m:oMath>
                </a14:m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Hộp Văn bản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927" y="1426569"/>
                <a:ext cx="7114223" cy="3323282"/>
              </a:xfrm>
              <a:prstGeom prst="rect">
                <a:avLst/>
              </a:prstGeom>
              <a:blipFill rotWithShape="1">
                <a:blip r:embed="rId2"/>
                <a:stretch>
                  <a:fillRect l="-4" t="-11" b="-1295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/>
              <p:cNvSpPr txBox="1"/>
              <p:nvPr/>
            </p:nvSpPr>
            <p:spPr>
              <a:xfrm>
                <a:off x="1199774" y="0"/>
                <a:ext cx="6886951" cy="1955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b="1" dirty="0"/>
                  <a:t>Bài 3 (SGK-tr.82) </a:t>
                </a:r>
                <a:r>
                  <a:rPr lang="en-US" sz="2000" dirty="0"/>
                  <a:t>Cho hình thang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000" dirty="0"/>
                  <a:t> có hai đáy là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2000" dirty="0"/>
                  <a:t> và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en-US" sz="2000" dirty="0"/>
                  <a:t>. Trong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-khô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ầu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uố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ộ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o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ố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/>
                  <a:t>, </a:t>
                </a:r>
                <a:r>
                  <a:rPr lang="en-US" sz="2000" dirty="0" err="1"/>
                  <a:t>tì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ng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ớ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/>
                  <a:t>?</a:t>
                </a:r>
                <a:endParaRPr lang="en-US" sz="2000" dirty="0"/>
              </a:p>
            </p:txBody>
          </p:sp>
        </mc:Choice>
        <mc:Fallback>
          <p:sp>
            <p:nvSpPr>
              <p:cNvPr id="5" name="Hộp Văn 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774" y="0"/>
                <a:ext cx="6886951" cy="1955985"/>
              </a:xfrm>
              <a:prstGeom prst="rect">
                <a:avLst/>
              </a:prstGeom>
              <a:blipFill rotWithShape="1">
                <a:blip r:embed="rId1"/>
                <a:stretch>
                  <a:fillRect l="-4" b="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Hộp Văn bản 5"/>
          <p:cNvSpPr txBox="1"/>
          <p:nvPr/>
        </p:nvSpPr>
        <p:spPr>
          <a:xfrm>
            <a:off x="4039429" y="1863220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5" descr="IMG_2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9673" y="2434616"/>
            <a:ext cx="3444240" cy="194691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/>
              <p:cNvSpPr txBox="1"/>
              <p:nvPr/>
            </p:nvSpPr>
            <p:spPr>
              <a:xfrm>
                <a:off x="795804" y="2571750"/>
                <a:ext cx="4016936" cy="1538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6670" marR="26670" algn="just">
                  <a:lnSpc>
                    <a:spcPct val="150000"/>
                  </a:lnSpc>
                  <a:spcBef>
                    <a:spcPts val="500"/>
                  </a:spcBef>
                  <a:spcAft>
                    <a:spcPts val="105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ng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hướ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vớ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vectơ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v</m:t>
                    </m:r>
                    <m: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 (do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c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ph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ng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chiề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</a:rPr>
                  <a:t>).  </a:t>
                </a:r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Hộp Văn bản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804" y="2571750"/>
                <a:ext cx="4016936" cy="1538434"/>
              </a:xfrm>
              <a:prstGeom prst="rect">
                <a:avLst/>
              </a:prstGeom>
              <a:blipFill rotWithShape="1">
                <a:blip r:embed="rId3"/>
                <a:stretch>
                  <a:fillRect l="-4" r="2" b="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/>
              <p:cNvSpPr txBox="1"/>
              <p:nvPr/>
            </p:nvSpPr>
            <p:spPr>
              <a:xfrm>
                <a:off x="1649829" y="131848"/>
                <a:ext cx="6551196" cy="1002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/>
                  <a:t>Bài 4 (SGK-tr.82) </a:t>
                </a:r>
                <a:r>
                  <a:rPr lang="en-US" sz="2000" dirty="0"/>
                  <a:t>Cho </a:t>
                </a:r>
                <a:r>
                  <a:rPr lang="en-US" sz="2000" dirty="0" err="1"/>
                  <a:t>hì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uông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ộ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à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ạ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ằng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2000" dirty="0"/>
                  <a:t>. </a:t>
                </a:r>
                <a:r>
                  <a:rPr lang="en-US" sz="2000" dirty="0" err="1"/>
                  <a:t>Tí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ộ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à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000" dirty="0"/>
                  <a:t>?</a:t>
                </a:r>
                <a:endParaRPr lang="en-US" sz="2000" dirty="0"/>
              </a:p>
            </p:txBody>
          </p:sp>
        </mc:Choice>
        <mc:Fallback>
          <p:sp>
            <p:nvSpPr>
              <p:cNvPr id="5" name="Hộp Văn 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829" y="131848"/>
                <a:ext cx="6551196" cy="1002710"/>
              </a:xfrm>
              <a:prstGeom prst="rect">
                <a:avLst/>
              </a:prstGeom>
              <a:blipFill rotWithShape="1">
                <a:blip r:embed="rId1"/>
                <a:stretch>
                  <a:fillRect l="-2" t="-40" b="-128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Hộp Văn bản 5"/>
          <p:cNvSpPr txBox="1"/>
          <p:nvPr/>
        </p:nvSpPr>
        <p:spPr>
          <a:xfrm>
            <a:off x="4185344" y="1217860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6" descr="IMG_2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0713" y="1912144"/>
            <a:ext cx="2500312" cy="2446789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/>
              <p:cNvSpPr txBox="1"/>
              <p:nvPr/>
            </p:nvSpPr>
            <p:spPr>
              <a:xfrm>
                <a:off x="689596" y="1732049"/>
                <a:ext cx="5089700" cy="3078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+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Tính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𝐴𝐶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xé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tam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𝐴𝐵𝐶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uô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tạ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𝐵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:</a:t>
                </a:r>
                <a:endParaRPr lang="en-US" sz="2000" dirty="0">
                  <a:solidFill>
                    <a:srgbClr val="000000"/>
                  </a:solidFill>
                  <a:effectLst/>
                  <a:latin typeface="+mj-lt"/>
                  <a:ea typeface="Tahoma" panose="020B0604030504040204" pitchFamily="34" charset="0"/>
                </a:endParaRPr>
              </a:p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𝐴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+</m:t>
                    </m:r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𝐵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𝐴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⇒</m:t>
                    </m:r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𝐴𝐶</m:t>
                    </m:r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+ T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v</m:t>
                    </m:r>
                    <m:r>
                      <a:rPr lang="en-US" sz="20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𝐶</m:t>
                    </m:r>
                  </m:oMath>
                </a14:m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B</m:t>
                    </m:r>
                    <m:r>
                      <a:rPr lang="en-US" sz="20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r>
                      <a:rPr lang="en-US" sz="20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0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C</m:t>
                    </m:r>
                    <m:r>
                      <a:rPr lang="en-US" sz="20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r>
                      <a:rPr lang="en-US" sz="20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𝑣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Hộp Văn bản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96" y="1732049"/>
                <a:ext cx="5089700" cy="3078856"/>
              </a:xfrm>
              <a:prstGeom prst="rect">
                <a:avLst/>
              </a:prstGeom>
              <a:blipFill rotWithShape="1">
                <a:blip r:embed="rId3"/>
                <a:stretch>
                  <a:fillRect l="-12" t="-13" r="3" b="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/>
          <p:cNvSpPr txBox="1"/>
          <p:nvPr/>
        </p:nvSpPr>
        <p:spPr>
          <a:xfrm>
            <a:off x="2950369" y="2217807"/>
            <a:ext cx="31075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/>
              <a:t>VẬN DỤNG</a:t>
            </a:r>
            <a:endParaRPr lang="en-US" sz="40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/>
              <p:cNvSpPr txBox="1"/>
              <p:nvPr/>
            </p:nvSpPr>
            <p:spPr>
              <a:xfrm>
                <a:off x="671136" y="904114"/>
                <a:ext cx="5015289" cy="33352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b="1" dirty="0"/>
                  <a:t>Bài 5 (SGK-tr.82) </a:t>
                </a:r>
                <a:r>
                  <a:rPr lang="en-US" sz="2000" dirty="0"/>
                  <a:t>Quan </a:t>
                </a:r>
                <a:r>
                  <a:rPr lang="en-US" sz="2000" dirty="0" err="1"/>
                  <a:t>sá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ò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ọ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oạ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ộ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i</a:t>
                </a:r>
                <a:r>
                  <a:rPr lang="en-US" sz="2000" dirty="0"/>
                  <a:t> dung </a:t>
                </a:r>
                <a:r>
                  <a:rPr lang="en-US" sz="2000" dirty="0" err="1"/>
                  <a:t>lự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ể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é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ộ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ầ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ò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ọc</a:t>
                </a:r>
                <a:r>
                  <a:rPr lang="en-US" sz="2000" dirty="0"/>
                  <a:t>. </a:t>
                </a:r>
                <a:r>
                  <a:rPr lang="en-US" sz="2000" dirty="0" err="1"/>
                  <a:t>Chuyể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ộ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oạ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ây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ô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ả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ằ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endParaRPr lang="en-US" sz="2000" dirty="0"/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/>
                  <a:t>a) </a:t>
                </a:r>
                <a:r>
                  <a:rPr lang="en-US" sz="2000" dirty="0" err="1"/>
                  <a:t>Hãy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hỉ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ặp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hương</a:t>
                </a:r>
                <a:endParaRPr lang="en-US" sz="2000" dirty="0"/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/>
                  <a:t>b) </a:t>
                </a:r>
                <a:r>
                  <a:rPr lang="en-US" sz="2000" dirty="0" err="1"/>
                  <a:t>Tro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ặp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ó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ch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hú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hay </a:t>
                </a:r>
                <a:r>
                  <a:rPr lang="en-US" sz="2000" dirty="0" err="1"/>
                  <a:t>ng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.</a:t>
                </a:r>
                <a:endParaRPr lang="en-US" sz="2000" dirty="0"/>
              </a:p>
            </p:txBody>
          </p:sp>
        </mc:Choice>
        <mc:Fallback>
          <p:sp>
            <p:nvSpPr>
              <p:cNvPr id="5" name="Hộp Văn 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136" y="904114"/>
                <a:ext cx="5015289" cy="3335272"/>
              </a:xfrm>
              <a:prstGeom prst="rect">
                <a:avLst/>
              </a:prstGeom>
              <a:blipFill rotWithShape="1">
                <a:blip r:embed="rId1"/>
                <a:stretch>
                  <a:fillRect l="-11" t="-15"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Hình ảnh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9274" y="971550"/>
            <a:ext cx="3343275" cy="348615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/>
              <p:cNvSpPr txBox="1"/>
              <p:nvPr/>
            </p:nvSpPr>
            <p:spPr>
              <a:xfrm>
                <a:off x="882252" y="1729340"/>
                <a:ext cx="7379494" cy="16848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a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ậy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á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ặ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ph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:</a:t>
                </a:r>
                <a:r>
                  <a:rPr lang="en-US" sz="2000" dirty="0"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v</m:t>
                    </m:r>
                    <m: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v</m:t>
                    </m:r>
                    <m: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v</m:t>
                    </m:r>
                    <m: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b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v</m:t>
                    </m:r>
                    <m: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 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c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hướ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v</m:t>
                    </m:r>
                    <m: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 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ng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hướ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vectơ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v</m:t>
                    </m:r>
                    <m:r>
                      <a:rPr lang="en-US" sz="200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ng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hướ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ahoma" panose="020B0604030504040204" pitchFamily="34" charset="0"/>
                  </a:rPr>
                  <a:t>.</a:t>
                </a:r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252" y="1729340"/>
                <a:ext cx="7379494" cy="1684820"/>
              </a:xfrm>
              <a:prstGeom prst="rect">
                <a:avLst/>
              </a:prstGeom>
              <a:blipFill rotWithShape="1">
                <a:blip r:embed="rId1"/>
                <a:stretch>
                  <a:fillRect l="-3" t="-14" r="5" b="2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Hộp Văn bản 5"/>
          <p:cNvSpPr txBox="1"/>
          <p:nvPr/>
        </p:nvSpPr>
        <p:spPr>
          <a:xfrm>
            <a:off x="4185344" y="1127414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940;p48"/>
          <p:cNvGrpSpPr/>
          <p:nvPr/>
        </p:nvGrpSpPr>
        <p:grpSpPr>
          <a:xfrm>
            <a:off x="6453219" y="1878873"/>
            <a:ext cx="1504184" cy="1385754"/>
            <a:chOff x="6768809" y="2682265"/>
            <a:chExt cx="719915" cy="719877"/>
          </a:xfrm>
        </p:grpSpPr>
        <p:sp>
          <p:nvSpPr>
            <p:cNvPr id="6" name="Google Shape;941;p48"/>
            <p:cNvSpPr/>
            <p:nvPr/>
          </p:nvSpPr>
          <p:spPr>
            <a:xfrm>
              <a:off x="6768809" y="2682954"/>
              <a:ext cx="400157" cy="358101"/>
            </a:xfrm>
            <a:custGeom>
              <a:avLst/>
              <a:gdLst/>
              <a:ahLst/>
              <a:cxnLst/>
              <a:rect l="l" t="t" r="r" b="b"/>
              <a:pathLst>
                <a:path w="638" h="571" extrusionOk="0">
                  <a:moveTo>
                    <a:pt x="91" y="538"/>
                  </a:moveTo>
                  <a:cubicBezTo>
                    <a:pt x="91" y="525"/>
                    <a:pt x="97" y="513"/>
                    <a:pt x="107" y="505"/>
                  </a:cubicBezTo>
                  <a:cubicBezTo>
                    <a:pt x="121" y="493"/>
                    <a:pt x="142" y="486"/>
                    <a:pt x="164" y="487"/>
                  </a:cubicBezTo>
                  <a:cubicBezTo>
                    <a:pt x="187" y="486"/>
                    <a:pt x="208" y="493"/>
                    <a:pt x="222" y="505"/>
                  </a:cubicBezTo>
                  <a:cubicBezTo>
                    <a:pt x="232" y="513"/>
                    <a:pt x="238" y="525"/>
                    <a:pt x="238" y="538"/>
                  </a:cubicBezTo>
                  <a:cubicBezTo>
                    <a:pt x="238" y="551"/>
                    <a:pt x="232" y="563"/>
                    <a:pt x="221" y="571"/>
                  </a:cubicBezTo>
                  <a:cubicBezTo>
                    <a:pt x="314" y="571"/>
                    <a:pt x="314" y="571"/>
                    <a:pt x="314" y="571"/>
                  </a:cubicBezTo>
                  <a:cubicBezTo>
                    <a:pt x="315" y="435"/>
                    <a:pt x="420" y="325"/>
                    <a:pt x="552" y="314"/>
                  </a:cubicBezTo>
                  <a:cubicBezTo>
                    <a:pt x="552" y="192"/>
                    <a:pt x="552" y="192"/>
                    <a:pt x="552" y="192"/>
                  </a:cubicBezTo>
                  <a:cubicBezTo>
                    <a:pt x="554" y="189"/>
                    <a:pt x="557" y="185"/>
                    <a:pt x="561" y="185"/>
                  </a:cubicBezTo>
                  <a:cubicBezTo>
                    <a:pt x="569" y="184"/>
                    <a:pt x="577" y="184"/>
                    <a:pt x="582" y="192"/>
                  </a:cubicBezTo>
                  <a:cubicBezTo>
                    <a:pt x="585" y="196"/>
                    <a:pt x="587" y="201"/>
                    <a:pt x="590" y="205"/>
                  </a:cubicBezTo>
                  <a:cubicBezTo>
                    <a:pt x="598" y="218"/>
                    <a:pt x="615" y="220"/>
                    <a:pt x="625" y="208"/>
                  </a:cubicBezTo>
                  <a:cubicBezTo>
                    <a:pt x="634" y="196"/>
                    <a:pt x="638" y="179"/>
                    <a:pt x="638" y="163"/>
                  </a:cubicBezTo>
                  <a:cubicBezTo>
                    <a:pt x="638" y="148"/>
                    <a:pt x="634" y="131"/>
                    <a:pt x="625" y="119"/>
                  </a:cubicBezTo>
                  <a:cubicBezTo>
                    <a:pt x="615" y="107"/>
                    <a:pt x="598" y="109"/>
                    <a:pt x="590" y="122"/>
                  </a:cubicBezTo>
                  <a:cubicBezTo>
                    <a:pt x="587" y="126"/>
                    <a:pt x="585" y="131"/>
                    <a:pt x="582" y="135"/>
                  </a:cubicBezTo>
                  <a:cubicBezTo>
                    <a:pt x="577" y="142"/>
                    <a:pt x="569" y="143"/>
                    <a:pt x="561" y="142"/>
                  </a:cubicBezTo>
                  <a:cubicBezTo>
                    <a:pt x="557" y="142"/>
                    <a:pt x="554" y="138"/>
                    <a:pt x="552" y="135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246" y="11"/>
                    <a:pt x="1" y="262"/>
                    <a:pt x="0" y="571"/>
                  </a:cubicBezTo>
                  <a:cubicBezTo>
                    <a:pt x="107" y="571"/>
                    <a:pt x="107" y="571"/>
                    <a:pt x="107" y="571"/>
                  </a:cubicBezTo>
                  <a:cubicBezTo>
                    <a:pt x="97" y="563"/>
                    <a:pt x="91" y="551"/>
                    <a:pt x="91" y="53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 panose="020F0502020204030204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" name="Google Shape;942;p48"/>
            <p:cNvSpPr/>
            <p:nvPr/>
          </p:nvSpPr>
          <p:spPr>
            <a:xfrm>
              <a:off x="6768809" y="3002032"/>
              <a:ext cx="358808" cy="400111"/>
            </a:xfrm>
            <a:custGeom>
              <a:avLst/>
              <a:gdLst/>
              <a:ahLst/>
              <a:cxnLst/>
              <a:rect l="l" t="t" r="r" b="b"/>
              <a:pathLst>
                <a:path w="572" h="638" extrusionOk="0">
                  <a:moveTo>
                    <a:pt x="539" y="547"/>
                  </a:moveTo>
                  <a:cubicBezTo>
                    <a:pt x="526" y="547"/>
                    <a:pt x="514" y="542"/>
                    <a:pt x="506" y="532"/>
                  </a:cubicBezTo>
                  <a:cubicBezTo>
                    <a:pt x="494" y="517"/>
                    <a:pt x="487" y="497"/>
                    <a:pt x="488" y="474"/>
                  </a:cubicBezTo>
                  <a:cubicBezTo>
                    <a:pt x="487" y="451"/>
                    <a:pt x="494" y="431"/>
                    <a:pt x="506" y="416"/>
                  </a:cubicBezTo>
                  <a:cubicBezTo>
                    <a:pt x="514" y="406"/>
                    <a:pt x="526" y="400"/>
                    <a:pt x="539" y="400"/>
                  </a:cubicBezTo>
                  <a:cubicBezTo>
                    <a:pt x="551" y="400"/>
                    <a:pt x="564" y="406"/>
                    <a:pt x="572" y="417"/>
                  </a:cubicBezTo>
                  <a:cubicBezTo>
                    <a:pt x="572" y="324"/>
                    <a:pt x="572" y="324"/>
                    <a:pt x="572" y="324"/>
                  </a:cubicBezTo>
                  <a:cubicBezTo>
                    <a:pt x="436" y="323"/>
                    <a:pt x="325" y="219"/>
                    <a:pt x="315" y="86"/>
                  </a:cubicBezTo>
                  <a:cubicBezTo>
                    <a:pt x="193" y="86"/>
                    <a:pt x="193" y="86"/>
                    <a:pt x="193" y="86"/>
                  </a:cubicBezTo>
                  <a:cubicBezTo>
                    <a:pt x="189" y="84"/>
                    <a:pt x="186" y="81"/>
                    <a:pt x="186" y="77"/>
                  </a:cubicBezTo>
                  <a:cubicBezTo>
                    <a:pt x="185" y="69"/>
                    <a:pt x="185" y="61"/>
                    <a:pt x="193" y="56"/>
                  </a:cubicBezTo>
                  <a:cubicBezTo>
                    <a:pt x="197" y="53"/>
                    <a:pt x="202" y="51"/>
                    <a:pt x="206" y="48"/>
                  </a:cubicBezTo>
                  <a:cubicBezTo>
                    <a:pt x="219" y="40"/>
                    <a:pt x="221" y="23"/>
                    <a:pt x="209" y="13"/>
                  </a:cubicBezTo>
                  <a:cubicBezTo>
                    <a:pt x="197" y="4"/>
                    <a:pt x="180" y="0"/>
                    <a:pt x="164" y="0"/>
                  </a:cubicBezTo>
                  <a:cubicBezTo>
                    <a:pt x="149" y="0"/>
                    <a:pt x="132" y="4"/>
                    <a:pt x="120" y="13"/>
                  </a:cubicBezTo>
                  <a:cubicBezTo>
                    <a:pt x="108" y="23"/>
                    <a:pt x="109" y="40"/>
                    <a:pt x="123" y="48"/>
                  </a:cubicBezTo>
                  <a:cubicBezTo>
                    <a:pt x="127" y="51"/>
                    <a:pt x="132" y="53"/>
                    <a:pt x="136" y="56"/>
                  </a:cubicBezTo>
                  <a:cubicBezTo>
                    <a:pt x="143" y="61"/>
                    <a:pt x="143" y="69"/>
                    <a:pt x="143" y="77"/>
                  </a:cubicBezTo>
                  <a:cubicBezTo>
                    <a:pt x="143" y="81"/>
                    <a:pt x="139" y="84"/>
                    <a:pt x="136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2" y="392"/>
                    <a:pt x="263" y="637"/>
                    <a:pt x="572" y="638"/>
                  </a:cubicBezTo>
                  <a:cubicBezTo>
                    <a:pt x="572" y="531"/>
                    <a:pt x="572" y="531"/>
                    <a:pt x="572" y="531"/>
                  </a:cubicBezTo>
                  <a:cubicBezTo>
                    <a:pt x="564" y="541"/>
                    <a:pt x="551" y="547"/>
                    <a:pt x="539" y="5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 panose="020F0502020204030204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8" name="Google Shape;943;p48"/>
            <p:cNvSpPr/>
            <p:nvPr/>
          </p:nvSpPr>
          <p:spPr>
            <a:xfrm>
              <a:off x="7129915" y="2682265"/>
              <a:ext cx="358808" cy="400111"/>
            </a:xfrm>
            <a:custGeom>
              <a:avLst/>
              <a:gdLst/>
              <a:ahLst/>
              <a:cxnLst/>
              <a:rect l="l" t="t" r="r" b="b"/>
              <a:pathLst>
                <a:path w="572" h="638" extrusionOk="0">
                  <a:moveTo>
                    <a:pt x="33" y="91"/>
                  </a:moveTo>
                  <a:cubicBezTo>
                    <a:pt x="46" y="91"/>
                    <a:pt x="58" y="97"/>
                    <a:pt x="66" y="107"/>
                  </a:cubicBezTo>
                  <a:cubicBezTo>
                    <a:pt x="78" y="121"/>
                    <a:pt x="85" y="142"/>
                    <a:pt x="84" y="164"/>
                  </a:cubicBezTo>
                  <a:cubicBezTo>
                    <a:pt x="85" y="187"/>
                    <a:pt x="78" y="208"/>
                    <a:pt x="66" y="222"/>
                  </a:cubicBezTo>
                  <a:cubicBezTo>
                    <a:pt x="58" y="232"/>
                    <a:pt x="46" y="238"/>
                    <a:pt x="33" y="238"/>
                  </a:cubicBezTo>
                  <a:cubicBezTo>
                    <a:pt x="21" y="238"/>
                    <a:pt x="8" y="232"/>
                    <a:pt x="0" y="222"/>
                  </a:cubicBezTo>
                  <a:cubicBezTo>
                    <a:pt x="0" y="314"/>
                    <a:pt x="0" y="314"/>
                    <a:pt x="0" y="314"/>
                  </a:cubicBezTo>
                  <a:cubicBezTo>
                    <a:pt x="136" y="315"/>
                    <a:pt x="247" y="420"/>
                    <a:pt x="257" y="553"/>
                  </a:cubicBezTo>
                  <a:cubicBezTo>
                    <a:pt x="379" y="553"/>
                    <a:pt x="379" y="553"/>
                    <a:pt x="379" y="553"/>
                  </a:cubicBezTo>
                  <a:cubicBezTo>
                    <a:pt x="383" y="554"/>
                    <a:pt x="386" y="557"/>
                    <a:pt x="386" y="561"/>
                  </a:cubicBezTo>
                  <a:cubicBezTo>
                    <a:pt x="387" y="570"/>
                    <a:pt x="387" y="577"/>
                    <a:pt x="379" y="582"/>
                  </a:cubicBezTo>
                  <a:cubicBezTo>
                    <a:pt x="375" y="585"/>
                    <a:pt x="370" y="587"/>
                    <a:pt x="366" y="590"/>
                  </a:cubicBezTo>
                  <a:cubicBezTo>
                    <a:pt x="353" y="598"/>
                    <a:pt x="351" y="615"/>
                    <a:pt x="363" y="625"/>
                  </a:cubicBezTo>
                  <a:cubicBezTo>
                    <a:pt x="375" y="635"/>
                    <a:pt x="392" y="638"/>
                    <a:pt x="408" y="638"/>
                  </a:cubicBezTo>
                  <a:cubicBezTo>
                    <a:pt x="423" y="638"/>
                    <a:pt x="440" y="635"/>
                    <a:pt x="452" y="625"/>
                  </a:cubicBezTo>
                  <a:cubicBezTo>
                    <a:pt x="464" y="615"/>
                    <a:pt x="463" y="598"/>
                    <a:pt x="449" y="590"/>
                  </a:cubicBezTo>
                  <a:cubicBezTo>
                    <a:pt x="445" y="587"/>
                    <a:pt x="440" y="585"/>
                    <a:pt x="436" y="582"/>
                  </a:cubicBezTo>
                  <a:cubicBezTo>
                    <a:pt x="429" y="577"/>
                    <a:pt x="429" y="570"/>
                    <a:pt x="429" y="561"/>
                  </a:cubicBezTo>
                  <a:cubicBezTo>
                    <a:pt x="429" y="557"/>
                    <a:pt x="433" y="554"/>
                    <a:pt x="436" y="553"/>
                  </a:cubicBezTo>
                  <a:cubicBezTo>
                    <a:pt x="572" y="553"/>
                    <a:pt x="572" y="553"/>
                    <a:pt x="572" y="553"/>
                  </a:cubicBezTo>
                  <a:cubicBezTo>
                    <a:pt x="560" y="246"/>
                    <a:pt x="309" y="1"/>
                    <a:pt x="0" y="0"/>
                  </a:cubicBezTo>
                  <a:cubicBezTo>
                    <a:pt x="0" y="107"/>
                    <a:pt x="0" y="107"/>
                    <a:pt x="0" y="107"/>
                  </a:cubicBezTo>
                  <a:cubicBezTo>
                    <a:pt x="8" y="97"/>
                    <a:pt x="21" y="91"/>
                    <a:pt x="33" y="9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 panose="020F0502020204030204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9" name="Google Shape;944;p48"/>
            <p:cNvSpPr/>
            <p:nvPr/>
          </p:nvSpPr>
          <p:spPr>
            <a:xfrm>
              <a:off x="7088567" y="3043581"/>
              <a:ext cx="400157" cy="358561"/>
            </a:xfrm>
            <a:custGeom>
              <a:avLst/>
              <a:gdLst/>
              <a:ahLst/>
              <a:cxnLst/>
              <a:rect l="l" t="t" r="r" b="b"/>
              <a:pathLst>
                <a:path w="638" h="572" extrusionOk="0">
                  <a:moveTo>
                    <a:pt x="547" y="34"/>
                  </a:moveTo>
                  <a:cubicBezTo>
                    <a:pt x="547" y="46"/>
                    <a:pt x="541" y="58"/>
                    <a:pt x="531" y="66"/>
                  </a:cubicBezTo>
                  <a:cubicBezTo>
                    <a:pt x="517" y="78"/>
                    <a:pt x="496" y="85"/>
                    <a:pt x="474" y="84"/>
                  </a:cubicBezTo>
                  <a:cubicBezTo>
                    <a:pt x="451" y="85"/>
                    <a:pt x="430" y="78"/>
                    <a:pt x="416" y="66"/>
                  </a:cubicBezTo>
                  <a:cubicBezTo>
                    <a:pt x="406" y="58"/>
                    <a:pt x="400" y="46"/>
                    <a:pt x="400" y="34"/>
                  </a:cubicBezTo>
                  <a:cubicBezTo>
                    <a:pt x="400" y="21"/>
                    <a:pt x="406" y="9"/>
                    <a:pt x="417" y="0"/>
                  </a:cubicBezTo>
                  <a:cubicBezTo>
                    <a:pt x="324" y="0"/>
                    <a:pt x="324" y="0"/>
                    <a:pt x="324" y="0"/>
                  </a:cubicBezTo>
                  <a:cubicBezTo>
                    <a:pt x="323" y="136"/>
                    <a:pt x="218" y="247"/>
                    <a:pt x="86" y="258"/>
                  </a:cubicBezTo>
                  <a:cubicBezTo>
                    <a:pt x="86" y="379"/>
                    <a:pt x="86" y="379"/>
                    <a:pt x="86" y="379"/>
                  </a:cubicBezTo>
                  <a:cubicBezTo>
                    <a:pt x="84" y="383"/>
                    <a:pt x="81" y="386"/>
                    <a:pt x="77" y="387"/>
                  </a:cubicBezTo>
                  <a:cubicBezTo>
                    <a:pt x="69" y="387"/>
                    <a:pt x="61" y="387"/>
                    <a:pt x="56" y="379"/>
                  </a:cubicBezTo>
                  <a:cubicBezTo>
                    <a:pt x="53" y="375"/>
                    <a:pt x="51" y="370"/>
                    <a:pt x="48" y="366"/>
                  </a:cubicBezTo>
                  <a:cubicBezTo>
                    <a:pt x="40" y="353"/>
                    <a:pt x="23" y="352"/>
                    <a:pt x="13" y="363"/>
                  </a:cubicBezTo>
                  <a:cubicBezTo>
                    <a:pt x="4" y="375"/>
                    <a:pt x="0" y="392"/>
                    <a:pt x="0" y="408"/>
                  </a:cubicBezTo>
                  <a:cubicBezTo>
                    <a:pt x="0" y="423"/>
                    <a:pt x="4" y="440"/>
                    <a:pt x="13" y="452"/>
                  </a:cubicBezTo>
                  <a:cubicBezTo>
                    <a:pt x="23" y="464"/>
                    <a:pt x="40" y="463"/>
                    <a:pt x="48" y="450"/>
                  </a:cubicBezTo>
                  <a:cubicBezTo>
                    <a:pt x="51" y="445"/>
                    <a:pt x="53" y="440"/>
                    <a:pt x="56" y="436"/>
                  </a:cubicBezTo>
                  <a:cubicBezTo>
                    <a:pt x="61" y="429"/>
                    <a:pt x="69" y="429"/>
                    <a:pt x="77" y="429"/>
                  </a:cubicBezTo>
                  <a:cubicBezTo>
                    <a:pt x="81" y="429"/>
                    <a:pt x="84" y="433"/>
                    <a:pt x="86" y="436"/>
                  </a:cubicBezTo>
                  <a:cubicBezTo>
                    <a:pt x="86" y="572"/>
                    <a:pt x="86" y="572"/>
                    <a:pt x="86" y="572"/>
                  </a:cubicBezTo>
                  <a:cubicBezTo>
                    <a:pt x="392" y="560"/>
                    <a:pt x="637" y="309"/>
                    <a:pt x="638" y="0"/>
                  </a:cubicBezTo>
                  <a:cubicBezTo>
                    <a:pt x="531" y="0"/>
                    <a:pt x="531" y="0"/>
                    <a:pt x="531" y="0"/>
                  </a:cubicBezTo>
                  <a:cubicBezTo>
                    <a:pt x="541" y="9"/>
                    <a:pt x="547" y="21"/>
                    <a:pt x="547" y="3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 panose="020F0502020204030204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grpSp>
        <p:nvGrpSpPr>
          <p:cNvPr id="10" name="Google Shape;958;p48"/>
          <p:cNvGrpSpPr/>
          <p:nvPr/>
        </p:nvGrpSpPr>
        <p:grpSpPr>
          <a:xfrm>
            <a:off x="542925" y="1878873"/>
            <a:ext cx="1554985" cy="1385754"/>
            <a:chOff x="4103687" y="1439862"/>
            <a:chExt cx="3986212" cy="3986211"/>
          </a:xfrm>
        </p:grpSpPr>
        <p:sp>
          <p:nvSpPr>
            <p:cNvPr id="11" name="Google Shape;959;p48"/>
            <p:cNvSpPr/>
            <p:nvPr/>
          </p:nvSpPr>
          <p:spPr>
            <a:xfrm>
              <a:off x="4103687" y="1439862"/>
              <a:ext cx="2254250" cy="3986211"/>
            </a:xfrm>
            <a:custGeom>
              <a:avLst/>
              <a:gdLst/>
              <a:ahLst/>
              <a:cxnLst/>
              <a:rect l="l" t="t" r="r" b="b"/>
              <a:pathLst>
                <a:path w="502" h="887" extrusionOk="0">
                  <a:moveTo>
                    <a:pt x="435" y="815"/>
                  </a:moveTo>
                  <a:cubicBezTo>
                    <a:pt x="428" y="824"/>
                    <a:pt x="419" y="828"/>
                    <a:pt x="408" y="828"/>
                  </a:cubicBezTo>
                  <a:cubicBezTo>
                    <a:pt x="399" y="828"/>
                    <a:pt x="389" y="824"/>
                    <a:pt x="383" y="816"/>
                  </a:cubicBezTo>
                  <a:cubicBezTo>
                    <a:pt x="373" y="805"/>
                    <a:pt x="368" y="788"/>
                    <a:pt x="368" y="770"/>
                  </a:cubicBezTo>
                  <a:cubicBezTo>
                    <a:pt x="368" y="752"/>
                    <a:pt x="373" y="736"/>
                    <a:pt x="383" y="725"/>
                  </a:cubicBezTo>
                  <a:cubicBezTo>
                    <a:pt x="389" y="717"/>
                    <a:pt x="399" y="712"/>
                    <a:pt x="408" y="712"/>
                  </a:cubicBezTo>
                  <a:cubicBezTo>
                    <a:pt x="419" y="712"/>
                    <a:pt x="428" y="717"/>
                    <a:pt x="435" y="725"/>
                  </a:cubicBezTo>
                  <a:cubicBezTo>
                    <a:pt x="435" y="662"/>
                    <a:pt x="435" y="662"/>
                    <a:pt x="435" y="662"/>
                  </a:cubicBezTo>
                  <a:cubicBezTo>
                    <a:pt x="435" y="658"/>
                    <a:pt x="431" y="654"/>
                    <a:pt x="427" y="654"/>
                  </a:cubicBezTo>
                  <a:cubicBezTo>
                    <a:pt x="318" y="645"/>
                    <a:pt x="233" y="554"/>
                    <a:pt x="233" y="444"/>
                  </a:cubicBezTo>
                  <a:cubicBezTo>
                    <a:pt x="233" y="333"/>
                    <a:pt x="318" y="242"/>
                    <a:pt x="427" y="233"/>
                  </a:cubicBezTo>
                  <a:cubicBezTo>
                    <a:pt x="431" y="233"/>
                    <a:pt x="434" y="230"/>
                    <a:pt x="434" y="225"/>
                  </a:cubicBezTo>
                  <a:cubicBezTo>
                    <a:pt x="434" y="143"/>
                    <a:pt x="434" y="143"/>
                    <a:pt x="434" y="143"/>
                  </a:cubicBezTo>
                  <a:cubicBezTo>
                    <a:pt x="435" y="141"/>
                    <a:pt x="438" y="138"/>
                    <a:pt x="441" y="138"/>
                  </a:cubicBezTo>
                  <a:cubicBezTo>
                    <a:pt x="448" y="137"/>
                    <a:pt x="454" y="137"/>
                    <a:pt x="458" y="143"/>
                  </a:cubicBezTo>
                  <a:cubicBezTo>
                    <a:pt x="460" y="147"/>
                    <a:pt x="462" y="151"/>
                    <a:pt x="464" y="155"/>
                  </a:cubicBezTo>
                  <a:cubicBezTo>
                    <a:pt x="471" y="165"/>
                    <a:pt x="483" y="165"/>
                    <a:pt x="491" y="156"/>
                  </a:cubicBezTo>
                  <a:cubicBezTo>
                    <a:pt x="499" y="146"/>
                    <a:pt x="502" y="133"/>
                    <a:pt x="502" y="121"/>
                  </a:cubicBezTo>
                  <a:cubicBezTo>
                    <a:pt x="502" y="109"/>
                    <a:pt x="499" y="95"/>
                    <a:pt x="491" y="86"/>
                  </a:cubicBezTo>
                  <a:cubicBezTo>
                    <a:pt x="483" y="76"/>
                    <a:pt x="471" y="76"/>
                    <a:pt x="464" y="87"/>
                  </a:cubicBezTo>
                  <a:cubicBezTo>
                    <a:pt x="462" y="91"/>
                    <a:pt x="460" y="95"/>
                    <a:pt x="458" y="98"/>
                  </a:cubicBezTo>
                  <a:cubicBezTo>
                    <a:pt x="454" y="104"/>
                    <a:pt x="448" y="104"/>
                    <a:pt x="441" y="104"/>
                  </a:cubicBezTo>
                  <a:cubicBezTo>
                    <a:pt x="438" y="104"/>
                    <a:pt x="435" y="101"/>
                    <a:pt x="434" y="98"/>
                  </a:cubicBezTo>
                  <a:cubicBezTo>
                    <a:pt x="434" y="8"/>
                    <a:pt x="434" y="8"/>
                    <a:pt x="434" y="8"/>
                  </a:cubicBezTo>
                  <a:cubicBezTo>
                    <a:pt x="434" y="4"/>
                    <a:pt x="430" y="0"/>
                    <a:pt x="426" y="0"/>
                  </a:cubicBezTo>
                  <a:cubicBezTo>
                    <a:pt x="189" y="10"/>
                    <a:pt x="0" y="205"/>
                    <a:pt x="0" y="444"/>
                  </a:cubicBezTo>
                  <a:cubicBezTo>
                    <a:pt x="0" y="683"/>
                    <a:pt x="189" y="878"/>
                    <a:pt x="426" y="887"/>
                  </a:cubicBezTo>
                  <a:cubicBezTo>
                    <a:pt x="431" y="887"/>
                    <a:pt x="435" y="884"/>
                    <a:pt x="435" y="879"/>
                  </a:cubicBezTo>
                  <a:lnTo>
                    <a:pt x="435" y="81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 panose="020F0502020204030204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" name="Google Shape;960;p48"/>
            <p:cNvSpPr/>
            <p:nvPr/>
          </p:nvSpPr>
          <p:spPr>
            <a:xfrm>
              <a:off x="5837237" y="1439862"/>
              <a:ext cx="2252662" cy="3986211"/>
            </a:xfrm>
            <a:custGeom>
              <a:avLst/>
              <a:gdLst/>
              <a:ahLst/>
              <a:cxnLst/>
              <a:rect l="l" t="t" r="r" b="b"/>
              <a:pathLst>
                <a:path w="502" h="887" extrusionOk="0">
                  <a:moveTo>
                    <a:pt x="67" y="8"/>
                  </a:moveTo>
                  <a:cubicBezTo>
                    <a:pt x="67" y="76"/>
                    <a:pt x="67" y="76"/>
                    <a:pt x="67" y="76"/>
                  </a:cubicBezTo>
                  <a:cubicBezTo>
                    <a:pt x="73" y="68"/>
                    <a:pt x="83" y="63"/>
                    <a:pt x="93" y="63"/>
                  </a:cubicBezTo>
                  <a:cubicBezTo>
                    <a:pt x="103" y="63"/>
                    <a:pt x="112" y="67"/>
                    <a:pt x="119" y="75"/>
                  </a:cubicBezTo>
                  <a:cubicBezTo>
                    <a:pt x="128" y="87"/>
                    <a:pt x="134" y="103"/>
                    <a:pt x="133" y="121"/>
                  </a:cubicBezTo>
                  <a:cubicBezTo>
                    <a:pt x="134" y="139"/>
                    <a:pt x="128" y="155"/>
                    <a:pt x="119" y="166"/>
                  </a:cubicBezTo>
                  <a:cubicBezTo>
                    <a:pt x="112" y="174"/>
                    <a:pt x="103" y="179"/>
                    <a:pt x="93" y="179"/>
                  </a:cubicBezTo>
                  <a:cubicBezTo>
                    <a:pt x="83" y="179"/>
                    <a:pt x="73" y="174"/>
                    <a:pt x="67" y="166"/>
                  </a:cubicBezTo>
                  <a:cubicBezTo>
                    <a:pt x="67" y="225"/>
                    <a:pt x="67" y="225"/>
                    <a:pt x="67" y="225"/>
                  </a:cubicBezTo>
                  <a:cubicBezTo>
                    <a:pt x="67" y="230"/>
                    <a:pt x="70" y="233"/>
                    <a:pt x="75" y="233"/>
                  </a:cubicBezTo>
                  <a:cubicBezTo>
                    <a:pt x="183" y="242"/>
                    <a:pt x="269" y="333"/>
                    <a:pt x="269" y="444"/>
                  </a:cubicBezTo>
                  <a:cubicBezTo>
                    <a:pt x="269" y="554"/>
                    <a:pt x="183" y="645"/>
                    <a:pt x="75" y="654"/>
                  </a:cubicBezTo>
                  <a:cubicBezTo>
                    <a:pt x="71" y="654"/>
                    <a:pt x="67" y="658"/>
                    <a:pt x="67" y="662"/>
                  </a:cubicBezTo>
                  <a:cubicBezTo>
                    <a:pt x="67" y="748"/>
                    <a:pt x="67" y="748"/>
                    <a:pt x="67" y="748"/>
                  </a:cubicBezTo>
                  <a:cubicBezTo>
                    <a:pt x="66" y="751"/>
                    <a:pt x="64" y="754"/>
                    <a:pt x="60" y="754"/>
                  </a:cubicBezTo>
                  <a:cubicBezTo>
                    <a:pt x="54" y="754"/>
                    <a:pt x="48" y="754"/>
                    <a:pt x="44" y="748"/>
                  </a:cubicBezTo>
                  <a:cubicBezTo>
                    <a:pt x="41" y="744"/>
                    <a:pt x="40" y="740"/>
                    <a:pt x="37" y="736"/>
                  </a:cubicBezTo>
                  <a:cubicBezTo>
                    <a:pt x="30" y="726"/>
                    <a:pt x="18" y="726"/>
                    <a:pt x="10" y="736"/>
                  </a:cubicBezTo>
                  <a:cubicBezTo>
                    <a:pt x="3" y="745"/>
                    <a:pt x="0" y="758"/>
                    <a:pt x="0" y="770"/>
                  </a:cubicBezTo>
                  <a:cubicBezTo>
                    <a:pt x="0" y="783"/>
                    <a:pt x="3" y="796"/>
                    <a:pt x="10" y="805"/>
                  </a:cubicBezTo>
                  <a:cubicBezTo>
                    <a:pt x="18" y="815"/>
                    <a:pt x="30" y="815"/>
                    <a:pt x="37" y="804"/>
                  </a:cubicBezTo>
                  <a:cubicBezTo>
                    <a:pt x="40" y="801"/>
                    <a:pt x="41" y="796"/>
                    <a:pt x="44" y="793"/>
                  </a:cubicBezTo>
                  <a:cubicBezTo>
                    <a:pt x="48" y="787"/>
                    <a:pt x="54" y="787"/>
                    <a:pt x="60" y="787"/>
                  </a:cubicBezTo>
                  <a:cubicBezTo>
                    <a:pt x="64" y="787"/>
                    <a:pt x="66" y="790"/>
                    <a:pt x="67" y="793"/>
                  </a:cubicBezTo>
                  <a:cubicBezTo>
                    <a:pt x="67" y="879"/>
                    <a:pt x="67" y="879"/>
                    <a:pt x="67" y="879"/>
                  </a:cubicBezTo>
                  <a:cubicBezTo>
                    <a:pt x="67" y="884"/>
                    <a:pt x="71" y="887"/>
                    <a:pt x="76" y="887"/>
                  </a:cubicBezTo>
                  <a:cubicBezTo>
                    <a:pt x="313" y="878"/>
                    <a:pt x="502" y="683"/>
                    <a:pt x="502" y="444"/>
                  </a:cubicBezTo>
                  <a:cubicBezTo>
                    <a:pt x="502" y="204"/>
                    <a:pt x="312" y="9"/>
                    <a:pt x="75" y="0"/>
                  </a:cubicBezTo>
                  <a:cubicBezTo>
                    <a:pt x="71" y="0"/>
                    <a:pt x="67" y="4"/>
                    <a:pt x="67" y="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 panose="020F0502020204030204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grpSp>
        <p:nvGrpSpPr>
          <p:cNvPr id="13" name="Google Shape;936;p48"/>
          <p:cNvGrpSpPr/>
          <p:nvPr/>
        </p:nvGrpSpPr>
        <p:grpSpPr>
          <a:xfrm>
            <a:off x="3479007" y="1878873"/>
            <a:ext cx="1579647" cy="1385754"/>
            <a:chOff x="5732756" y="2682276"/>
            <a:chExt cx="719905" cy="719856"/>
          </a:xfrm>
        </p:grpSpPr>
        <p:sp>
          <p:nvSpPr>
            <p:cNvPr id="14" name="Google Shape;937;p48"/>
            <p:cNvSpPr/>
            <p:nvPr/>
          </p:nvSpPr>
          <p:spPr>
            <a:xfrm>
              <a:off x="5732756" y="2682276"/>
              <a:ext cx="400276" cy="538927"/>
            </a:xfrm>
            <a:custGeom>
              <a:avLst/>
              <a:gdLst/>
              <a:ahLst/>
              <a:cxnLst/>
              <a:rect l="l" t="t" r="r" b="b"/>
              <a:pathLst>
                <a:path w="670" h="902" extrusionOk="0">
                  <a:moveTo>
                    <a:pt x="145" y="824"/>
                  </a:moveTo>
                  <a:cubicBezTo>
                    <a:pt x="138" y="813"/>
                    <a:pt x="137" y="799"/>
                    <a:pt x="142" y="786"/>
                  </a:cubicBezTo>
                  <a:cubicBezTo>
                    <a:pt x="149" y="767"/>
                    <a:pt x="164" y="751"/>
                    <a:pt x="185" y="739"/>
                  </a:cubicBezTo>
                  <a:cubicBezTo>
                    <a:pt x="205" y="727"/>
                    <a:pt x="227" y="722"/>
                    <a:pt x="247" y="725"/>
                  </a:cubicBezTo>
                  <a:cubicBezTo>
                    <a:pt x="260" y="727"/>
                    <a:pt x="272" y="735"/>
                    <a:pt x="278" y="747"/>
                  </a:cubicBezTo>
                  <a:cubicBezTo>
                    <a:pt x="285" y="758"/>
                    <a:pt x="286" y="773"/>
                    <a:pt x="281" y="786"/>
                  </a:cubicBezTo>
                  <a:cubicBezTo>
                    <a:pt x="365" y="737"/>
                    <a:pt x="365" y="737"/>
                    <a:pt x="365" y="737"/>
                  </a:cubicBezTo>
                  <a:cubicBezTo>
                    <a:pt x="342" y="697"/>
                    <a:pt x="329" y="651"/>
                    <a:pt x="329" y="602"/>
                  </a:cubicBezTo>
                  <a:cubicBezTo>
                    <a:pt x="329" y="459"/>
                    <a:pt x="440" y="342"/>
                    <a:pt x="580" y="330"/>
                  </a:cubicBezTo>
                  <a:cubicBezTo>
                    <a:pt x="580" y="202"/>
                    <a:pt x="580" y="202"/>
                    <a:pt x="580" y="202"/>
                  </a:cubicBezTo>
                  <a:cubicBezTo>
                    <a:pt x="581" y="199"/>
                    <a:pt x="584" y="195"/>
                    <a:pt x="589" y="195"/>
                  </a:cubicBezTo>
                  <a:cubicBezTo>
                    <a:pt x="598" y="194"/>
                    <a:pt x="606" y="195"/>
                    <a:pt x="611" y="202"/>
                  </a:cubicBezTo>
                  <a:cubicBezTo>
                    <a:pt x="614" y="207"/>
                    <a:pt x="616" y="212"/>
                    <a:pt x="619" y="216"/>
                  </a:cubicBezTo>
                  <a:cubicBezTo>
                    <a:pt x="628" y="230"/>
                    <a:pt x="645" y="232"/>
                    <a:pt x="656" y="219"/>
                  </a:cubicBezTo>
                  <a:cubicBezTo>
                    <a:pt x="666" y="207"/>
                    <a:pt x="670" y="189"/>
                    <a:pt x="669" y="172"/>
                  </a:cubicBezTo>
                  <a:cubicBezTo>
                    <a:pt x="670" y="156"/>
                    <a:pt x="666" y="138"/>
                    <a:pt x="656" y="126"/>
                  </a:cubicBezTo>
                  <a:cubicBezTo>
                    <a:pt x="645" y="113"/>
                    <a:pt x="628" y="115"/>
                    <a:pt x="619" y="129"/>
                  </a:cubicBezTo>
                  <a:cubicBezTo>
                    <a:pt x="616" y="133"/>
                    <a:pt x="614" y="138"/>
                    <a:pt x="611" y="143"/>
                  </a:cubicBezTo>
                  <a:cubicBezTo>
                    <a:pt x="606" y="150"/>
                    <a:pt x="598" y="151"/>
                    <a:pt x="589" y="150"/>
                  </a:cubicBezTo>
                  <a:cubicBezTo>
                    <a:pt x="584" y="150"/>
                    <a:pt x="581" y="146"/>
                    <a:pt x="580" y="142"/>
                  </a:cubicBezTo>
                  <a:cubicBezTo>
                    <a:pt x="580" y="0"/>
                    <a:pt x="580" y="0"/>
                    <a:pt x="580" y="0"/>
                  </a:cubicBezTo>
                  <a:cubicBezTo>
                    <a:pt x="258" y="12"/>
                    <a:pt x="0" y="277"/>
                    <a:pt x="0" y="602"/>
                  </a:cubicBezTo>
                  <a:cubicBezTo>
                    <a:pt x="0" y="711"/>
                    <a:pt x="29" y="814"/>
                    <a:pt x="79" y="902"/>
                  </a:cubicBezTo>
                  <a:cubicBezTo>
                    <a:pt x="177" y="845"/>
                    <a:pt x="177" y="845"/>
                    <a:pt x="177" y="845"/>
                  </a:cubicBezTo>
                  <a:cubicBezTo>
                    <a:pt x="163" y="843"/>
                    <a:pt x="151" y="836"/>
                    <a:pt x="145" y="8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 panose="020F0502020204030204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" name="Google Shape;938;p48"/>
            <p:cNvSpPr/>
            <p:nvPr/>
          </p:nvSpPr>
          <p:spPr>
            <a:xfrm>
              <a:off x="6094186" y="2682276"/>
              <a:ext cx="358476" cy="531209"/>
            </a:xfrm>
            <a:custGeom>
              <a:avLst/>
              <a:gdLst/>
              <a:ahLst/>
              <a:cxnLst/>
              <a:rect l="l" t="t" r="r" b="b"/>
              <a:pathLst>
                <a:path w="600" h="889" extrusionOk="0">
                  <a:moveTo>
                    <a:pt x="35" y="95"/>
                  </a:moveTo>
                  <a:cubicBezTo>
                    <a:pt x="48" y="95"/>
                    <a:pt x="60" y="101"/>
                    <a:pt x="69" y="112"/>
                  </a:cubicBezTo>
                  <a:cubicBezTo>
                    <a:pt x="82" y="127"/>
                    <a:pt x="88" y="149"/>
                    <a:pt x="88" y="172"/>
                  </a:cubicBezTo>
                  <a:cubicBezTo>
                    <a:pt x="88" y="196"/>
                    <a:pt x="82" y="218"/>
                    <a:pt x="69" y="233"/>
                  </a:cubicBezTo>
                  <a:cubicBezTo>
                    <a:pt x="60" y="244"/>
                    <a:pt x="48" y="250"/>
                    <a:pt x="35" y="250"/>
                  </a:cubicBezTo>
                  <a:cubicBezTo>
                    <a:pt x="21" y="250"/>
                    <a:pt x="8" y="243"/>
                    <a:pt x="0" y="232"/>
                  </a:cubicBezTo>
                  <a:cubicBezTo>
                    <a:pt x="0" y="329"/>
                    <a:pt x="0" y="329"/>
                    <a:pt x="0" y="329"/>
                  </a:cubicBezTo>
                  <a:cubicBezTo>
                    <a:pt x="150" y="331"/>
                    <a:pt x="271" y="452"/>
                    <a:pt x="271" y="602"/>
                  </a:cubicBezTo>
                  <a:cubicBezTo>
                    <a:pt x="271" y="644"/>
                    <a:pt x="261" y="684"/>
                    <a:pt x="245" y="719"/>
                  </a:cubicBezTo>
                  <a:cubicBezTo>
                    <a:pt x="355" y="783"/>
                    <a:pt x="355" y="783"/>
                    <a:pt x="355" y="783"/>
                  </a:cubicBezTo>
                  <a:cubicBezTo>
                    <a:pt x="358" y="786"/>
                    <a:pt x="359" y="791"/>
                    <a:pt x="357" y="795"/>
                  </a:cubicBezTo>
                  <a:cubicBezTo>
                    <a:pt x="353" y="802"/>
                    <a:pt x="349" y="809"/>
                    <a:pt x="340" y="810"/>
                  </a:cubicBezTo>
                  <a:cubicBezTo>
                    <a:pt x="334" y="810"/>
                    <a:pt x="329" y="810"/>
                    <a:pt x="324" y="810"/>
                  </a:cubicBezTo>
                  <a:cubicBezTo>
                    <a:pt x="307" y="810"/>
                    <a:pt x="297" y="825"/>
                    <a:pt x="303" y="840"/>
                  </a:cubicBezTo>
                  <a:cubicBezTo>
                    <a:pt x="309" y="855"/>
                    <a:pt x="322" y="868"/>
                    <a:pt x="336" y="875"/>
                  </a:cubicBezTo>
                  <a:cubicBezTo>
                    <a:pt x="350" y="884"/>
                    <a:pt x="368" y="889"/>
                    <a:pt x="384" y="887"/>
                  </a:cubicBezTo>
                  <a:cubicBezTo>
                    <a:pt x="400" y="884"/>
                    <a:pt x="407" y="868"/>
                    <a:pt x="399" y="854"/>
                  </a:cubicBezTo>
                  <a:cubicBezTo>
                    <a:pt x="397" y="849"/>
                    <a:pt x="394" y="845"/>
                    <a:pt x="391" y="840"/>
                  </a:cubicBezTo>
                  <a:cubicBezTo>
                    <a:pt x="387" y="831"/>
                    <a:pt x="391" y="824"/>
                    <a:pt x="396" y="817"/>
                  </a:cubicBezTo>
                  <a:cubicBezTo>
                    <a:pt x="398" y="813"/>
                    <a:pt x="403" y="812"/>
                    <a:pt x="407" y="813"/>
                  </a:cubicBezTo>
                  <a:cubicBezTo>
                    <a:pt x="530" y="884"/>
                    <a:pt x="530" y="884"/>
                    <a:pt x="530" y="884"/>
                  </a:cubicBezTo>
                  <a:cubicBezTo>
                    <a:pt x="575" y="800"/>
                    <a:pt x="600" y="704"/>
                    <a:pt x="600" y="602"/>
                  </a:cubicBezTo>
                  <a:cubicBezTo>
                    <a:pt x="600" y="271"/>
                    <a:pt x="331" y="1"/>
                    <a:pt x="0" y="0"/>
                  </a:cubicBezTo>
                  <a:cubicBezTo>
                    <a:pt x="0" y="113"/>
                    <a:pt x="0" y="113"/>
                    <a:pt x="0" y="113"/>
                  </a:cubicBezTo>
                  <a:cubicBezTo>
                    <a:pt x="8" y="102"/>
                    <a:pt x="21" y="95"/>
                    <a:pt x="35" y="9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 panose="020F0502020204030204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6" name="Google Shape;939;p48"/>
            <p:cNvSpPr/>
            <p:nvPr/>
          </p:nvSpPr>
          <p:spPr>
            <a:xfrm>
              <a:off x="5787732" y="3124950"/>
              <a:ext cx="616090" cy="277182"/>
            </a:xfrm>
            <a:custGeom>
              <a:avLst/>
              <a:gdLst/>
              <a:ahLst/>
              <a:cxnLst/>
              <a:rect l="l" t="t" r="r" b="b"/>
              <a:pathLst>
                <a:path w="1031" h="464" extrusionOk="0">
                  <a:moveTo>
                    <a:pt x="931" y="147"/>
                  </a:moveTo>
                  <a:cubicBezTo>
                    <a:pt x="925" y="159"/>
                    <a:pt x="913" y="166"/>
                    <a:pt x="900" y="169"/>
                  </a:cubicBezTo>
                  <a:cubicBezTo>
                    <a:pt x="880" y="172"/>
                    <a:pt x="858" y="167"/>
                    <a:pt x="838" y="155"/>
                  </a:cubicBezTo>
                  <a:cubicBezTo>
                    <a:pt x="817" y="143"/>
                    <a:pt x="801" y="127"/>
                    <a:pt x="795" y="108"/>
                  </a:cubicBezTo>
                  <a:cubicBezTo>
                    <a:pt x="790" y="95"/>
                    <a:pt x="791" y="81"/>
                    <a:pt x="797" y="70"/>
                  </a:cubicBezTo>
                  <a:cubicBezTo>
                    <a:pt x="804" y="58"/>
                    <a:pt x="816" y="50"/>
                    <a:pt x="830" y="48"/>
                  </a:cubicBezTo>
                  <a:cubicBezTo>
                    <a:pt x="746" y="0"/>
                    <a:pt x="746" y="0"/>
                    <a:pt x="746" y="0"/>
                  </a:cubicBezTo>
                  <a:cubicBezTo>
                    <a:pt x="698" y="81"/>
                    <a:pt x="611" y="135"/>
                    <a:pt x="510" y="135"/>
                  </a:cubicBezTo>
                  <a:cubicBezTo>
                    <a:pt x="417" y="135"/>
                    <a:pt x="335" y="88"/>
                    <a:pt x="286" y="17"/>
                  </a:cubicBezTo>
                  <a:cubicBezTo>
                    <a:pt x="175" y="81"/>
                    <a:pt x="175" y="81"/>
                    <a:pt x="175" y="81"/>
                  </a:cubicBezTo>
                  <a:cubicBezTo>
                    <a:pt x="171" y="82"/>
                    <a:pt x="167" y="81"/>
                    <a:pt x="164" y="77"/>
                  </a:cubicBezTo>
                  <a:cubicBezTo>
                    <a:pt x="159" y="70"/>
                    <a:pt x="156" y="63"/>
                    <a:pt x="160" y="54"/>
                  </a:cubicBezTo>
                  <a:cubicBezTo>
                    <a:pt x="162" y="49"/>
                    <a:pt x="165" y="45"/>
                    <a:pt x="168" y="40"/>
                  </a:cubicBezTo>
                  <a:cubicBezTo>
                    <a:pt x="175" y="26"/>
                    <a:pt x="168" y="10"/>
                    <a:pt x="152" y="7"/>
                  </a:cubicBezTo>
                  <a:cubicBezTo>
                    <a:pt x="136" y="5"/>
                    <a:pt x="119" y="10"/>
                    <a:pt x="105" y="18"/>
                  </a:cubicBezTo>
                  <a:cubicBezTo>
                    <a:pt x="90" y="26"/>
                    <a:pt x="77" y="39"/>
                    <a:pt x="71" y="54"/>
                  </a:cubicBezTo>
                  <a:cubicBezTo>
                    <a:pt x="66" y="69"/>
                    <a:pt x="76" y="83"/>
                    <a:pt x="92" y="84"/>
                  </a:cubicBezTo>
                  <a:cubicBezTo>
                    <a:pt x="97" y="84"/>
                    <a:pt x="103" y="83"/>
                    <a:pt x="108" y="84"/>
                  </a:cubicBezTo>
                  <a:cubicBezTo>
                    <a:pt x="117" y="85"/>
                    <a:pt x="121" y="92"/>
                    <a:pt x="126" y="99"/>
                  </a:cubicBezTo>
                  <a:cubicBezTo>
                    <a:pt x="128" y="103"/>
                    <a:pt x="126" y="108"/>
                    <a:pt x="123" y="11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107" y="351"/>
                    <a:pt x="296" y="464"/>
                    <a:pt x="510" y="464"/>
                  </a:cubicBezTo>
                  <a:cubicBezTo>
                    <a:pt x="733" y="464"/>
                    <a:pt x="927" y="344"/>
                    <a:pt x="1031" y="165"/>
                  </a:cubicBezTo>
                  <a:cubicBezTo>
                    <a:pt x="934" y="108"/>
                    <a:pt x="934" y="108"/>
                    <a:pt x="934" y="108"/>
                  </a:cubicBezTo>
                  <a:cubicBezTo>
                    <a:pt x="939" y="121"/>
                    <a:pt x="938" y="136"/>
                    <a:pt x="931" y="14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 panose="020F0502020204030204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17" name="Google Shape;9176;p72"/>
          <p:cNvSpPr txBox="1"/>
          <p:nvPr/>
        </p:nvSpPr>
        <p:spPr>
          <a:xfrm>
            <a:off x="1188421" y="481047"/>
            <a:ext cx="6397862" cy="70977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vi-V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ƯỚNG DẪN VỀ NHÀ</a:t>
            </a:r>
            <a:endParaRPr lang="vi-V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Hộp Văn bản 17"/>
          <p:cNvSpPr txBox="1"/>
          <p:nvPr/>
        </p:nvSpPr>
        <p:spPr>
          <a:xfrm>
            <a:off x="444730" y="3239094"/>
            <a:ext cx="1876753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20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Ghi nhớ kiến thức trong bài</a:t>
            </a:r>
            <a:endParaRPr lang="en-US" sz="2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9" name="Hộp Văn bản 18"/>
          <p:cNvSpPr txBox="1"/>
          <p:nvPr/>
        </p:nvSpPr>
        <p:spPr>
          <a:xfrm>
            <a:off x="3149744" y="3239094"/>
            <a:ext cx="2245603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20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oàn thành các bài tập trong SBT</a:t>
            </a:r>
            <a:endParaRPr lang="en-US" sz="2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0" name="Hộp Văn bản 19"/>
          <p:cNvSpPr txBox="1"/>
          <p:nvPr/>
        </p:nvSpPr>
        <p:spPr>
          <a:xfrm>
            <a:off x="5994257" y="3269490"/>
            <a:ext cx="2417303" cy="1420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20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huẩn bị bài mới </a:t>
            </a:r>
            <a:r>
              <a:rPr lang="pt-BR" sz="2000" b="1" i="1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Bài </a:t>
            </a:r>
            <a:r>
              <a:rPr lang="pt-BR" sz="2000" b="1" i="1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4</a:t>
            </a:r>
            <a:r>
              <a:rPr lang="pt-BR" sz="2000" b="1" i="1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: Tổng và hiệu của hai vectơ</a:t>
            </a:r>
            <a:endParaRPr lang="en-US" sz="20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40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4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40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4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4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4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4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40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4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1191469" y="1380210"/>
            <a:ext cx="6761061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ẸN GẶP LẠI CÁC EM TRONG BUỔI HỌC SAU!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/>
          <p:cNvSpPr txBox="1"/>
          <p:nvPr/>
        </p:nvSpPr>
        <p:spPr>
          <a:xfrm>
            <a:off x="1064418" y="1618658"/>
            <a:ext cx="6650831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3: KHÁI NIỆM VECTƠ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ộp Văn bản 11"/>
          <p:cNvSpPr txBox="1"/>
          <p:nvPr/>
        </p:nvSpPr>
        <p:spPr>
          <a:xfrm>
            <a:off x="3805255" y="2830419"/>
            <a:ext cx="1533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3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Google Shape;336;p17"/>
          <p:cNvSpPr txBox="1"/>
          <p:nvPr/>
        </p:nvSpPr>
        <p:spPr>
          <a:xfrm>
            <a:off x="479725" y="0"/>
            <a:ext cx="1778400" cy="1398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7200" b="1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rPr>
              <a:t>1</a:t>
            </a:r>
            <a:endParaRPr sz="7200" b="1">
              <a:solidFill>
                <a:schemeClr val="lt1"/>
              </a:solidFill>
              <a:latin typeface="DM Sans"/>
              <a:ea typeface="DM Sans"/>
              <a:cs typeface="DM Sans"/>
              <a:sym typeface="DM Sans"/>
            </a:endParaRPr>
          </a:p>
        </p:txBody>
      </p:sp>
      <p:sp>
        <p:nvSpPr>
          <p:cNvPr id="9" name="Hộp Văn bản 8"/>
          <p:cNvSpPr txBox="1"/>
          <p:nvPr/>
        </p:nvSpPr>
        <p:spPr>
          <a:xfrm>
            <a:off x="1368925" y="171450"/>
            <a:ext cx="30387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I. KHÁI NIỆM VECTƠ</a:t>
            </a:r>
            <a:endParaRPr lang="en-US" sz="2200" b="1" dirty="0"/>
          </a:p>
        </p:txBody>
      </p:sp>
      <p:sp>
        <p:nvSpPr>
          <p:cNvPr id="10" name="Hình chữ nhật: Góc Tròn 9"/>
          <p:cNvSpPr/>
          <p:nvPr/>
        </p:nvSpPr>
        <p:spPr>
          <a:xfrm>
            <a:off x="71437" y="914738"/>
            <a:ext cx="811066" cy="49151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  <a:endParaRPr lang="en-US" sz="2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Hộp Văn bản 10"/>
          <p:cNvSpPr txBox="1"/>
          <p:nvPr/>
        </p:nvSpPr>
        <p:spPr>
          <a:xfrm>
            <a:off x="4091582" y="1960200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ộp Văn bản 11"/>
          <p:cNvSpPr txBox="1"/>
          <p:nvPr/>
        </p:nvSpPr>
        <p:spPr>
          <a:xfrm>
            <a:off x="882503" y="485381"/>
            <a:ext cx="8172397" cy="1420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công</a:t>
            </a:r>
            <a:r>
              <a:rPr lang="en-US" sz="2000" dirty="0"/>
              <a:t> </a:t>
            </a:r>
            <a:r>
              <a:rPr lang="en-US" sz="2000" dirty="0" err="1"/>
              <a:t>viên</a:t>
            </a:r>
            <a:r>
              <a:rPr lang="en-US" sz="2000" dirty="0"/>
              <a:t>,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chỉ</a:t>
            </a:r>
            <a:r>
              <a:rPr lang="en-US" sz="2000" dirty="0"/>
              <a:t> </a:t>
            </a:r>
            <a:r>
              <a:rPr lang="en-US" sz="2000" dirty="0" err="1"/>
              <a:t>dẫn</a:t>
            </a:r>
            <a:r>
              <a:rPr lang="en-US" sz="2000" dirty="0"/>
              <a:t> </a:t>
            </a:r>
            <a:r>
              <a:rPr lang="en-US" sz="2000" dirty="0" err="1"/>
              <a:t>hướng</a:t>
            </a:r>
            <a:r>
              <a:rPr lang="en-US" sz="2000" dirty="0"/>
              <a:t> </a:t>
            </a:r>
            <a:r>
              <a:rPr lang="en-US" sz="2000" dirty="0" err="1"/>
              <a:t>đi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khoảng</a:t>
            </a:r>
            <a:r>
              <a:rPr lang="en-US" sz="2000" dirty="0"/>
              <a:t> </a:t>
            </a:r>
            <a:r>
              <a:rPr lang="en-US" sz="2000" dirty="0" err="1"/>
              <a:t>cách</a:t>
            </a:r>
            <a:r>
              <a:rPr lang="en-US" sz="2000" dirty="0"/>
              <a:t> </a:t>
            </a:r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cổng</a:t>
            </a:r>
            <a:r>
              <a:rPr lang="en-US" sz="2000" dirty="0"/>
              <a:t> </a:t>
            </a:r>
            <a:r>
              <a:rPr lang="en-US" sz="2000" dirty="0" err="1"/>
              <a:t>đến</a:t>
            </a:r>
            <a:r>
              <a:rPr lang="en-US" sz="2000" dirty="0"/>
              <a:t> </a:t>
            </a:r>
            <a:r>
              <a:rPr lang="en-US" sz="2000" dirty="0" err="1"/>
              <a:t>khu</a:t>
            </a:r>
            <a:r>
              <a:rPr lang="en-US" sz="2000" dirty="0"/>
              <a:t> </a:t>
            </a:r>
            <a:r>
              <a:rPr lang="en-US" sz="2000" dirty="0" err="1"/>
              <a:t>vui</a:t>
            </a:r>
            <a:r>
              <a:rPr lang="en-US" sz="2000" dirty="0"/>
              <a:t> </a:t>
            </a:r>
            <a:r>
              <a:rPr lang="en-US" sz="2000" dirty="0" err="1"/>
              <a:t>chơi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trẻ</a:t>
            </a:r>
            <a:r>
              <a:rPr lang="en-US" sz="2000" dirty="0"/>
              <a:t> </a:t>
            </a:r>
            <a:r>
              <a:rPr lang="en-US" sz="2000" dirty="0" err="1"/>
              <a:t>em</a:t>
            </a:r>
            <a:r>
              <a:rPr lang="en-US" sz="2000" dirty="0"/>
              <a:t>, </a:t>
            </a:r>
            <a:r>
              <a:rPr lang="en-US" sz="2000" dirty="0" err="1"/>
              <a:t>người</a:t>
            </a:r>
            <a:r>
              <a:rPr lang="en-US" sz="2000" dirty="0"/>
              <a:t> ta </a:t>
            </a:r>
            <a:r>
              <a:rPr lang="en-US" sz="2000" dirty="0" err="1"/>
              <a:t>vẽ</a:t>
            </a:r>
            <a:r>
              <a:rPr lang="en-US" sz="2000" dirty="0"/>
              <a:t> </a:t>
            </a:r>
            <a:r>
              <a:rPr lang="en-US" sz="2000" dirty="0" err="1"/>
              <a:t>đoạn</a:t>
            </a:r>
            <a:r>
              <a:rPr lang="en-US" sz="2000" dirty="0"/>
              <a:t> </a:t>
            </a:r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mũi</a:t>
            </a:r>
            <a:r>
              <a:rPr lang="en-US" sz="2000" dirty="0"/>
              <a:t> </a:t>
            </a:r>
            <a:r>
              <a:rPr lang="en-US" sz="2000" dirty="0" err="1"/>
              <a:t>tên</a:t>
            </a:r>
            <a:r>
              <a:rPr lang="en-US" sz="2000" dirty="0"/>
              <a:t> </a:t>
            </a:r>
            <a:r>
              <a:rPr lang="en-US" sz="2000" dirty="0" err="1"/>
              <a:t>như</a:t>
            </a:r>
            <a:r>
              <a:rPr lang="en-US" sz="2000" dirty="0"/>
              <a:t> ở </a:t>
            </a:r>
            <a:r>
              <a:rPr lang="en-US" sz="2000" i="1" dirty="0" err="1"/>
              <a:t>Hình</a:t>
            </a:r>
            <a:r>
              <a:rPr lang="en-US" sz="2000" i="1" dirty="0"/>
              <a:t> 35</a:t>
            </a:r>
            <a:r>
              <a:rPr lang="en-US" sz="2000" dirty="0"/>
              <a:t>. </a:t>
            </a:r>
            <a:r>
              <a:rPr lang="en-US" sz="2000" dirty="0" err="1"/>
              <a:t>Hình</a:t>
            </a:r>
            <a:r>
              <a:rPr lang="en-US" sz="2000" dirty="0"/>
              <a:t> </a:t>
            </a:r>
            <a:r>
              <a:rPr lang="en-US" sz="2000" dirty="0" err="1"/>
              <a:t>ảnh</a:t>
            </a:r>
            <a:r>
              <a:rPr lang="en-US" sz="2000" dirty="0"/>
              <a:t> </a:t>
            </a:r>
            <a:r>
              <a:rPr lang="en-US" sz="2000" dirty="0" err="1"/>
              <a:t>về</a:t>
            </a:r>
            <a:r>
              <a:rPr lang="en-US" sz="2000" dirty="0"/>
              <a:t> </a:t>
            </a:r>
            <a:r>
              <a:rPr lang="en-US" sz="2000" dirty="0" err="1"/>
              <a:t>mũi</a:t>
            </a:r>
            <a:r>
              <a:rPr lang="en-US" sz="2000" dirty="0"/>
              <a:t> </a:t>
            </a:r>
            <a:r>
              <a:rPr lang="en-US" sz="2000" dirty="0" err="1"/>
              <a:t>tên</a:t>
            </a:r>
            <a:r>
              <a:rPr lang="en-US" sz="2000" dirty="0"/>
              <a:t> </a:t>
            </a:r>
            <a:r>
              <a:rPr lang="en-US" sz="2000" dirty="0" err="1"/>
              <a:t>chỉ</a:t>
            </a:r>
            <a:r>
              <a:rPr lang="en-US" sz="2000" dirty="0"/>
              <a:t> </a:t>
            </a:r>
            <a:r>
              <a:rPr lang="en-US" sz="2000" dirty="0" err="1"/>
              <a:t>dẫn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</a:t>
            </a:r>
            <a:r>
              <a:rPr lang="en-US" sz="2000" dirty="0" err="1"/>
              <a:t>biết</a:t>
            </a:r>
            <a:r>
              <a:rPr lang="en-US" sz="2000" dirty="0"/>
              <a:t> </a:t>
            </a:r>
            <a:r>
              <a:rPr lang="en-US" sz="2000" dirty="0" err="1"/>
              <a:t>những</a:t>
            </a:r>
            <a:r>
              <a:rPr lang="en-US" sz="2000" dirty="0"/>
              <a:t> </a:t>
            </a:r>
            <a:r>
              <a:rPr lang="en-US" sz="2000" dirty="0" err="1"/>
              <a:t>thông</a:t>
            </a:r>
            <a:r>
              <a:rPr lang="en-US" sz="2000" dirty="0"/>
              <a:t> tin </a:t>
            </a:r>
            <a:r>
              <a:rPr lang="en-US" sz="2000" dirty="0" err="1"/>
              <a:t>gì</a:t>
            </a:r>
            <a:r>
              <a:rPr lang="en-US" sz="2000" dirty="0"/>
              <a:t>?</a:t>
            </a:r>
            <a:endParaRPr lang="en-US" sz="2000" dirty="0"/>
          </a:p>
        </p:txBody>
      </p:sp>
      <p:pic>
        <p:nvPicPr>
          <p:cNvPr id="13" name="Hình ảnh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20954" y="2112654"/>
            <a:ext cx="2923046" cy="22502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/>
              <p:cNvSpPr txBox="1"/>
              <p:nvPr/>
            </p:nvSpPr>
            <p:spPr>
              <a:xfrm>
                <a:off x="317700" y="2680411"/>
                <a:ext cx="5997375" cy="1881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ảnh về mũi tên chỉ dẫn cho biết: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indent="-342900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 đi từ Cổng đến Khu vui chơi: là hướng xuất phát từ điểm đầu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iểm cuối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indent="-342900">
                  <a:lnSpc>
                    <a:spcPct val="150000"/>
                  </a:lnSpc>
                  <a:buFont typeface="Wingdings" panose="05000000000000000000" pitchFamily="2" charset="2"/>
                  <a:buChar char="§"/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từ Cổng đến Khu vui chơi: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0</m:t>
                    </m:r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Hộp Văn bản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00" y="2680411"/>
                <a:ext cx="5997375" cy="1881990"/>
              </a:xfrm>
              <a:prstGeom prst="rect">
                <a:avLst/>
              </a:prstGeom>
              <a:blipFill rotWithShape="1">
                <a:blip r:embed="rId2"/>
                <a:stretch>
                  <a:fillRect l="-3" t="-4" b="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: Góc Tròn 6"/>
          <p:cNvSpPr/>
          <p:nvPr/>
        </p:nvSpPr>
        <p:spPr>
          <a:xfrm>
            <a:off x="1684835" y="64293"/>
            <a:ext cx="5250657" cy="1185863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2000" b="1" dirty="0">
                <a:solidFill>
                  <a:sysClr val="windowText" lastClr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ết luận:</a:t>
            </a:r>
            <a:endParaRPr lang="en-US" sz="2000" dirty="0">
              <a:solidFill>
                <a:sysClr val="windowText" lastClr="000000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2000" dirty="0">
                <a:solidFill>
                  <a:sysClr val="windowText" lastClr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		Vectơ là một đoạn thẳng có hướng.</a:t>
            </a:r>
            <a:endParaRPr lang="en-US" sz="2000" dirty="0">
              <a:solidFill>
                <a:sysClr val="windowText" lastClr="000000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ình Bầu dục 7"/>
          <p:cNvSpPr/>
          <p:nvPr/>
        </p:nvSpPr>
        <p:spPr>
          <a:xfrm>
            <a:off x="316024" y="1250156"/>
            <a:ext cx="1577070" cy="61339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Hình ảnh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057995"/>
            <a:ext cx="2691015" cy="75604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Hộp Văn bản 11"/>
              <p:cNvSpPr txBox="1"/>
              <p:nvPr/>
            </p:nvSpPr>
            <p:spPr>
              <a:xfrm>
                <a:off x="2691015" y="2057995"/>
                <a:ext cx="6452985" cy="5410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Hộp Văn bản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015" y="2057995"/>
                <a:ext cx="6452985" cy="541046"/>
              </a:xfrm>
              <a:prstGeom prst="rect">
                <a:avLst/>
              </a:prstGeom>
              <a:blipFill rotWithShape="1">
                <a:blip r:embed="rId2"/>
                <a:stretch>
                  <a:fillRect l="-8" t="-110" b="-270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49" y="2922977"/>
            <a:ext cx="2539179" cy="52149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/>
              <p:cNvSpPr txBox="1"/>
              <p:nvPr/>
            </p:nvSpPr>
            <p:spPr>
              <a:xfrm>
                <a:off x="2691015" y="2671736"/>
                <a:ext cx="6452984" cy="10027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qua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ai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Hộp Văn bản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015" y="2671736"/>
                <a:ext cx="6452984" cy="1002710"/>
              </a:xfrm>
              <a:prstGeom prst="rect">
                <a:avLst/>
              </a:prstGeom>
              <a:blipFill rotWithShape="1">
                <a:blip r:embed="rId4"/>
                <a:stretch>
                  <a:fillRect l="-8" t="-29" r="10" b="-104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ộp Văn bản 18"/>
              <p:cNvSpPr txBox="1"/>
              <p:nvPr/>
            </p:nvSpPr>
            <p:spPr>
              <a:xfrm>
                <a:off x="719340" y="3747141"/>
                <a:ext cx="7181649" cy="11643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indent="-34290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Wingdings" panose="05000000000000000000" pitchFamily="2" charset="2"/>
                  <a:buChar char="§"/>
                  <a:tabLst>
                    <a:tab pos="360045" algn="l"/>
                    <a:tab pos="720090" algn="l"/>
                  </a:tabLst>
                </a:pP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iệu</a:t>
                </a: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Hộp Văn bản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40" y="3747141"/>
                <a:ext cx="7181649" cy="1164358"/>
              </a:xfrm>
              <a:prstGeom prst="rect">
                <a:avLst/>
              </a:prstGeom>
              <a:blipFill rotWithShape="1">
                <a:blip r:embed="rId5"/>
                <a:stretch>
                  <a:fillRect l="-7" t="-1" r="4" b="-340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233" y="153089"/>
            <a:ext cx="2854886" cy="13811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/>
              <p:cNvSpPr txBox="1"/>
              <p:nvPr/>
            </p:nvSpPr>
            <p:spPr>
              <a:xfrm>
                <a:off x="3532584" y="205397"/>
                <a:ext cx="4732734" cy="120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- </a:t>
                </a: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 còn được kí hiệu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...</m:t>
                    </m:r>
                  </m:oMath>
                </a14:m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ộ dài của vectơ</a:t>
                </a:r>
                <a:r>
                  <a:rPr lang="nl-NL" sz="2000" b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được kí hiệu l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2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Hộp Văn 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584" y="205397"/>
                <a:ext cx="4732734" cy="1206484"/>
              </a:xfrm>
              <a:prstGeom prst="rect">
                <a:avLst/>
              </a:prstGeom>
              <a:blipFill rotWithShape="1">
                <a:blip r:embed="rId2"/>
                <a:stretch>
                  <a:fillRect l="-2" t="-24" r="3" b="-39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ình Bầu dục 7"/>
          <p:cNvSpPr/>
          <p:nvPr/>
        </p:nvSpPr>
        <p:spPr>
          <a:xfrm>
            <a:off x="0" y="2087155"/>
            <a:ext cx="1577070" cy="61339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/>
              <p:cNvSpPr txBox="1"/>
              <p:nvPr/>
            </p:nvSpPr>
            <p:spPr>
              <a:xfrm>
                <a:off x="1743076" y="1914524"/>
                <a:ext cx="7265194" cy="958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Cho </a:t>
                </a:r>
                <a:r>
                  <a:rPr lang="en-US" sz="2000" dirty="0" err="1"/>
                  <a:t>ha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hâ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iệt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sz="2000" dirty="0"/>
                  <a:t>. </a:t>
                </a:r>
                <a:r>
                  <a:rPr lang="en-US" sz="2000" dirty="0" err="1"/>
                  <a:t>V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(</a:t>
                </a: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ầ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uối</a:t>
                </a:r>
                <a:r>
                  <a:rPr lang="en-US" sz="2000" dirty="0"/>
                  <a:t>) </a:t>
                </a:r>
                <a:r>
                  <a:rPr lang="en-US" sz="2000" dirty="0" err="1"/>
                  <a:t>m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a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ầ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ú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ỗ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a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ã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ho</a:t>
                </a:r>
                <a:r>
                  <a:rPr lang="en-US" sz="2000" dirty="0"/>
                  <a:t>.</a:t>
                </a:r>
                <a:endParaRPr lang="en-US" sz="2000" dirty="0"/>
              </a:p>
            </p:txBody>
          </p:sp>
        </mc:Choice>
        <mc:Fallback>
          <p:sp>
            <p:nvSpPr>
              <p:cNvPr id="9" name="Hộp Văn bản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076" y="1914524"/>
                <a:ext cx="7265194" cy="958660"/>
              </a:xfrm>
              <a:prstGeom prst="rect">
                <a:avLst/>
              </a:prstGeom>
              <a:blipFill rotWithShape="1">
                <a:blip r:embed="rId3"/>
                <a:stretch>
                  <a:fillRect t="-66" r="2" b="-8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/>
              <p:cNvSpPr txBox="1"/>
              <p:nvPr/>
            </p:nvSpPr>
            <p:spPr>
              <a:xfrm>
                <a:off x="1384992" y="3957638"/>
                <a:ext cx="5815013" cy="43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Hai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oả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ã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yê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ầ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ề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à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𝐾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𝐻</m:t>
                        </m:r>
                      </m:e>
                    </m:acc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10" name="Hộp Văn bản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992" y="3957638"/>
                <a:ext cx="5815013" cy="437492"/>
              </a:xfrm>
              <a:prstGeom prst="rect">
                <a:avLst/>
              </a:prstGeom>
              <a:blipFill rotWithShape="1">
                <a:blip r:embed="rId4"/>
                <a:stretch>
                  <a:fillRect l="-1" t="-73" r="6" b="6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/>
          <p:cNvSpPr txBox="1"/>
          <p:nvPr/>
        </p:nvSpPr>
        <p:spPr>
          <a:xfrm>
            <a:off x="3905844" y="3166318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óng 10"/>
          <p:cNvSpPr/>
          <p:nvPr/>
        </p:nvSpPr>
        <p:spPr>
          <a:xfrm>
            <a:off x="269304" y="149370"/>
            <a:ext cx="1858297" cy="1010265"/>
          </a:xfrm>
          <a:prstGeom prst="wav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/>
              <a:t>Luyện</a:t>
            </a:r>
            <a:r>
              <a:rPr lang="en-US" sz="2200" b="1" dirty="0"/>
              <a:t> </a:t>
            </a:r>
            <a:r>
              <a:rPr lang="en-US" sz="2200" b="1" dirty="0" err="1"/>
              <a:t>tập</a:t>
            </a:r>
            <a:r>
              <a:rPr lang="en-US" sz="2200" b="1" dirty="0"/>
              <a:t> 1</a:t>
            </a:r>
            <a:endParaRPr lang="en-US" sz="22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Hộp Văn bản 11"/>
              <p:cNvSpPr txBox="1"/>
              <p:nvPr/>
            </p:nvSpPr>
            <p:spPr>
              <a:xfrm>
                <a:off x="2194083" y="175173"/>
                <a:ext cx="6320432" cy="958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/>
                  <a:t>Cho tam </a:t>
                </a:r>
                <a:r>
                  <a:rPr lang="en-US" sz="2000" dirty="0" err="1"/>
                  <a:t>giác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000" dirty="0"/>
                  <a:t>. </a:t>
                </a:r>
                <a:r>
                  <a:rPr lang="en-US" sz="2000" dirty="0" err="1"/>
                  <a:t>V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ấ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ả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ầ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iể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uố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/>
                  <a:t>hoặc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000" dirty="0"/>
                  <a:t>.</a:t>
                </a:r>
                <a:endParaRPr lang="en-US" sz="2000" dirty="0"/>
              </a:p>
            </p:txBody>
          </p:sp>
        </mc:Choice>
        <mc:Fallback>
          <p:sp>
            <p:nvSpPr>
              <p:cNvPr id="12" name="Hộp Văn bản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083" y="175173"/>
                <a:ext cx="6320432" cy="958660"/>
              </a:xfrm>
              <a:prstGeom prst="rect">
                <a:avLst/>
              </a:prstGeom>
              <a:blipFill rotWithShape="1">
                <a:blip r:embed="rId1"/>
                <a:stretch>
                  <a:fillRect l="-2" t="-57" r="7" b="-9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Hộp Văn bản 12"/>
          <p:cNvSpPr txBox="1"/>
          <p:nvPr/>
        </p:nvSpPr>
        <p:spPr>
          <a:xfrm>
            <a:off x="4185344" y="1145572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/>
              <p:cNvSpPr txBox="1"/>
              <p:nvPr/>
            </p:nvSpPr>
            <p:spPr>
              <a:xfrm>
                <a:off x="1471315" y="1520020"/>
                <a:ext cx="6320432" cy="6070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ác vectơ đó là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𝐴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Hộp Văn bản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315" y="1520020"/>
                <a:ext cx="6320432" cy="607060"/>
              </a:xfrm>
              <a:prstGeom prst="rect">
                <a:avLst/>
              </a:prstGeom>
              <a:blipFill rotWithShape="1">
                <a:blip r:embed="rId2"/>
                <a:stretch>
                  <a:fillRect t="-77" r="5" b="7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ình Bầu dục 16"/>
          <p:cNvSpPr/>
          <p:nvPr/>
        </p:nvSpPr>
        <p:spPr>
          <a:xfrm>
            <a:off x="135731" y="2421451"/>
            <a:ext cx="1577070" cy="61339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Hộp Văn bản 17"/>
              <p:cNvSpPr txBox="1"/>
              <p:nvPr/>
            </p:nvSpPr>
            <p:spPr>
              <a:xfrm>
                <a:off x="1800283" y="2184354"/>
                <a:ext cx="7108031" cy="1017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Tính </a:t>
                </a:r>
                <a:r>
                  <a:rPr lang="en-US" sz="2000" dirty="0" err="1"/>
                  <a:t>độ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à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2000" dirty="0"/>
                  <a:t> ở </a:t>
                </a:r>
                <a:r>
                  <a:rPr lang="en-US" sz="2000" i="1" dirty="0" err="1"/>
                  <a:t>Hình</a:t>
                </a:r>
                <a:r>
                  <a:rPr lang="en-US" sz="2000" i="1" dirty="0"/>
                  <a:t> 39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b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ằ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ộ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à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ạ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ô </a:t>
                </a:r>
                <a:r>
                  <a:rPr lang="en-US" sz="2000" dirty="0" err="1"/>
                  <a:t>vuô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ằng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2000" dirty="0"/>
                  <a:t>. </a:t>
                </a:r>
                <a:endParaRPr lang="en-US" sz="2000" dirty="0"/>
              </a:p>
            </p:txBody>
          </p:sp>
        </mc:Choice>
        <mc:Fallback>
          <p:sp>
            <p:nvSpPr>
              <p:cNvPr id="18" name="Hộp Văn bản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283" y="2184354"/>
                <a:ext cx="7108031" cy="1017715"/>
              </a:xfrm>
              <a:prstGeom prst="rect">
                <a:avLst/>
              </a:prstGeom>
              <a:blipFill rotWithShape="1">
                <a:blip r:embed="rId3"/>
                <a:stretch>
                  <a:fillRect l="-1" t="-58" r="8" b="-33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ộp Văn bản 18"/>
          <p:cNvSpPr txBox="1"/>
          <p:nvPr/>
        </p:nvSpPr>
        <p:spPr>
          <a:xfrm>
            <a:off x="4185343" y="3192566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Hộp Văn bản 19"/>
              <p:cNvSpPr txBox="1"/>
              <p:nvPr/>
            </p:nvSpPr>
            <p:spPr>
              <a:xfrm>
                <a:off x="1800283" y="3774524"/>
                <a:ext cx="2908489" cy="3717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𝐶𝐷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0" name="Hộp Văn bản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283" y="3774524"/>
                <a:ext cx="2908489" cy="371768"/>
              </a:xfrm>
              <a:prstGeom prst="rect">
                <a:avLst/>
              </a:prstGeom>
              <a:blipFill rotWithShape="1">
                <a:blip r:embed="rId4"/>
                <a:stretch>
                  <a:fillRect l="-2" t="-23" r="8" b="10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Hộp Văn bản 21"/>
              <p:cNvSpPr txBox="1"/>
              <p:nvPr/>
            </p:nvSpPr>
            <p:spPr>
              <a:xfrm>
                <a:off x="1736823" y="4375761"/>
                <a:ext cx="3221831" cy="5118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2" name="Hộp Văn bản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823" y="4375761"/>
                <a:ext cx="3221831" cy="511807"/>
              </a:xfrm>
              <a:prstGeom prst="rect">
                <a:avLst/>
              </a:prstGeom>
              <a:blipFill rotWithShape="1">
                <a:blip r:embed="rId5"/>
                <a:stretch>
                  <a:fillRect l="-3" t="-119" r="18" b="11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Hình ảnh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6500" y="2785672"/>
            <a:ext cx="2857500" cy="2357828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6" grpId="0"/>
      <p:bldP spid="17" grpId="0" animBg="1"/>
      <p:bldP spid="18" grpId="0"/>
      <p:bldP spid="19" grpId="0"/>
      <p:bldP spid="20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/>
          <p:cNvSpPr txBox="1"/>
          <p:nvPr/>
        </p:nvSpPr>
        <p:spPr>
          <a:xfrm>
            <a:off x="1377405" y="207169"/>
            <a:ext cx="69879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II. VECTƠ CÙNG PHƯƠNG, VECTƠ CÙNG HƯỚNG</a:t>
            </a:r>
            <a:endParaRPr lang="en-US" sz="2200" b="1" dirty="0"/>
          </a:p>
        </p:txBody>
      </p:sp>
      <p:sp>
        <p:nvSpPr>
          <p:cNvPr id="8" name="Hình chữ nhật: Góc Tròn 7"/>
          <p:cNvSpPr/>
          <p:nvPr/>
        </p:nvSpPr>
        <p:spPr>
          <a:xfrm>
            <a:off x="345551" y="893656"/>
            <a:ext cx="811066" cy="49151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2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/>
              <p:cNvSpPr txBox="1"/>
              <p:nvPr/>
            </p:nvSpPr>
            <p:spPr>
              <a:xfrm>
                <a:off x="1156617" y="638056"/>
                <a:ext cx="7429500" cy="1002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Quan </a:t>
                </a:r>
                <a:r>
                  <a:rPr lang="en-US" sz="2000" dirty="0" err="1"/>
                  <a:t>sát</a:t>
                </a:r>
                <a:r>
                  <a:rPr lang="en-US" sz="2000" dirty="0"/>
                  <a:t> </a:t>
                </a:r>
                <a:r>
                  <a:rPr lang="en-US" sz="2000" i="1" dirty="0" err="1"/>
                  <a:t>Hình</a:t>
                </a:r>
                <a:r>
                  <a:rPr lang="en-US" sz="2000" i="1" dirty="0"/>
                  <a:t> 40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h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ị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í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ươ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ố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giữ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gi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vớ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giá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en-US" sz="2000" dirty="0"/>
                  <a:t>.</a:t>
                </a:r>
                <a:endParaRPr lang="en-US" sz="2000" dirty="0"/>
              </a:p>
            </p:txBody>
          </p:sp>
        </mc:Choice>
        <mc:Fallback>
          <p:sp>
            <p:nvSpPr>
              <p:cNvPr id="9" name="Hộp Văn bản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617" y="638056"/>
                <a:ext cx="7429500" cy="1002710"/>
              </a:xfrm>
              <a:prstGeom prst="rect">
                <a:avLst/>
              </a:prstGeom>
              <a:blipFill rotWithShape="1">
                <a:blip r:embed="rId1"/>
                <a:stretch>
                  <a:fillRect l="-4" t="-51" r="4" b="-539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/>
          <p:cNvSpPr txBox="1"/>
          <p:nvPr/>
        </p:nvSpPr>
        <p:spPr>
          <a:xfrm>
            <a:off x="4185344" y="1640766"/>
            <a:ext cx="7733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Hình ảnh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558" y="2071653"/>
            <a:ext cx="3952442" cy="14573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Hộp Văn bản 13"/>
              <p:cNvSpPr txBox="1"/>
              <p:nvPr/>
            </p:nvSpPr>
            <p:spPr>
              <a:xfrm>
                <a:off x="879573" y="1856209"/>
                <a:ext cx="6371333" cy="31625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á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hẳng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á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hẳng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á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hẳng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Giá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song với giá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và trùng với giá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  <m:r>
                      <a:rPr lang="nl-NL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Hộp Văn bản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73" y="1856209"/>
                <a:ext cx="6371333" cy="3162532"/>
              </a:xfrm>
              <a:prstGeom prst="rect">
                <a:avLst/>
              </a:prstGeom>
              <a:blipFill rotWithShape="1">
                <a:blip r:embed="rId3"/>
                <a:stretch>
                  <a:fillRect l="-2" t="-3" r="7" b="-7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: Góc Tròn 4"/>
          <p:cNvSpPr/>
          <p:nvPr/>
        </p:nvSpPr>
        <p:spPr>
          <a:xfrm>
            <a:off x="1800225" y="78582"/>
            <a:ext cx="5393531" cy="147161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2000" b="1" dirty="0">
                <a:solidFill>
                  <a:sysClr val="windowText" lastClr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ết luận:</a:t>
            </a:r>
            <a:endParaRPr lang="en-US" sz="2000" dirty="0">
              <a:solidFill>
                <a:sysClr val="windowText" lastClr="000000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2000" dirty="0">
                <a:solidFill>
                  <a:sysClr val="windowText" lastClr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ectơ được gọi là cùng phương nếu giá của chúng song song hoặc trùng nhau.</a:t>
            </a:r>
            <a:endParaRPr lang="en-US" sz="2000" dirty="0">
              <a:solidFill>
                <a:sysClr val="windowText" lastClr="000000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Hình chữ nhật: Góc Tròn 6"/>
          <p:cNvSpPr/>
          <p:nvPr/>
        </p:nvSpPr>
        <p:spPr>
          <a:xfrm>
            <a:off x="331988" y="1972362"/>
            <a:ext cx="811066" cy="49151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  <a:endParaRPr lang="en-US" sz="2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Hình ảnh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07869" y="1893781"/>
            <a:ext cx="3123690" cy="175667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/>
              <p:cNvSpPr txBox="1"/>
              <p:nvPr/>
            </p:nvSpPr>
            <p:spPr>
              <a:xfrm>
                <a:off x="1235896" y="1972362"/>
                <a:ext cx="4691572" cy="1479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/>
                  <a:t>Quan </a:t>
                </a:r>
                <a:r>
                  <a:rPr lang="en-US" sz="2000" dirty="0" err="1"/>
                  <a:t>sá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a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iể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áo</a:t>
                </a:r>
                <a:r>
                  <a:rPr lang="en-US" sz="2000" dirty="0"/>
                  <a:t> ở </a:t>
                </a:r>
                <a:r>
                  <a:rPr lang="en-US" sz="2000" i="1" dirty="0" err="1"/>
                  <a:t>Hình</a:t>
                </a:r>
                <a:r>
                  <a:rPr lang="en-US" sz="2000" i="1" dirty="0"/>
                  <a:t> 41a, 41b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ch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a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ectơ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000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ướng</a:t>
                </a:r>
                <a:r>
                  <a:rPr lang="en-US" sz="2000" dirty="0"/>
                  <a:t> hay </a:t>
                </a:r>
                <a:r>
                  <a:rPr lang="en-US" sz="2000" dirty="0" err="1"/>
                  <a:t>không</a:t>
                </a:r>
                <a:r>
                  <a:rPr lang="en-US" sz="2000" dirty="0"/>
                  <a:t>? </a:t>
                </a:r>
                <a:endParaRPr lang="en-US" sz="2000" dirty="0"/>
              </a:p>
            </p:txBody>
          </p:sp>
        </mc:Choice>
        <mc:Fallback>
          <p:sp>
            <p:nvSpPr>
              <p:cNvPr id="9" name="Hộp Văn bản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896" y="1972362"/>
                <a:ext cx="4691572" cy="1479379"/>
              </a:xfrm>
              <a:prstGeom prst="rect">
                <a:avLst/>
              </a:prstGeom>
              <a:blipFill rotWithShape="1">
                <a:blip r:embed="rId2"/>
                <a:stretch>
                  <a:fillRect l="-4" t="-4" r="8" b="3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Mũi tên: Phải 9"/>
          <p:cNvSpPr/>
          <p:nvPr/>
        </p:nvSpPr>
        <p:spPr>
          <a:xfrm>
            <a:off x="2436018" y="4079829"/>
            <a:ext cx="750094" cy="392906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ộp Văn bản 12"/>
          <p:cNvSpPr txBox="1"/>
          <p:nvPr/>
        </p:nvSpPr>
        <p:spPr>
          <a:xfrm>
            <a:off x="3396853" y="4072625"/>
            <a:ext cx="37969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tabLst>
                <a:tab pos="360045" algn="l"/>
                <a:tab pos="720090" algn="l"/>
              </a:tabLst>
            </a:pP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ectơ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/>
      <p:bldP spid="10" grpId="0" animBg="1"/>
      <p:bldP spid="13" grpId="0"/>
    </p:bldLst>
  </p:timing>
</p:sld>
</file>

<file path=ppt/theme/theme1.xml><?xml version="1.0" encoding="utf-8"?>
<a:theme xmlns:a="http://schemas.openxmlformats.org/drawingml/2006/main" name="Hume template">
  <a:themeElements>
    <a:clrScheme name="Custom 347">
      <a:dk1>
        <a:srgbClr val="56051A"/>
      </a:dk1>
      <a:lt1>
        <a:srgbClr val="FFFFFF"/>
      </a:lt1>
      <a:dk2>
        <a:srgbClr val="97A1A5"/>
      </a:dk2>
      <a:lt2>
        <a:srgbClr val="F0F0EE"/>
      </a:lt2>
      <a:accent1>
        <a:srgbClr val="981526"/>
      </a:accent1>
      <a:accent2>
        <a:srgbClr val="D04623"/>
      </a:accent2>
      <a:accent3>
        <a:srgbClr val="ED8227"/>
      </a:accent3>
      <a:accent4>
        <a:srgbClr val="FBC433"/>
      </a:accent4>
      <a:accent5>
        <a:srgbClr val="74C0B6"/>
      </a:accent5>
      <a:accent6>
        <a:srgbClr val="B6D5DE"/>
      </a:accent6>
      <a:hlink>
        <a:srgbClr val="981526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06</Words>
  <Application>WPS Presentation</Application>
  <PresentationFormat>Trình chiếu Trên màn hình (16:9)</PresentationFormat>
  <Paragraphs>233</Paragraphs>
  <Slides>28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6" baseType="lpstr">
      <vt:lpstr>Arial</vt:lpstr>
      <vt:lpstr>SimSun</vt:lpstr>
      <vt:lpstr>Wingdings</vt:lpstr>
      <vt:lpstr>Arial</vt:lpstr>
      <vt:lpstr>Zilla Slab</vt:lpstr>
      <vt:lpstr>Red Hat Text</vt:lpstr>
      <vt:lpstr>Calibri</vt:lpstr>
      <vt:lpstr>DM Sans</vt:lpstr>
      <vt:lpstr>Calibri</vt:lpstr>
      <vt:lpstr>Times New Roman</vt:lpstr>
      <vt:lpstr>Cambria Math</vt:lpstr>
      <vt:lpstr>Yu Mincho</vt:lpstr>
      <vt:lpstr>Yu Gothic UI Semilight</vt:lpstr>
      <vt:lpstr>Microsoft YaHei</vt:lpstr>
      <vt:lpstr>Arial Unicode MS</vt:lpstr>
      <vt:lpstr>Tahoma</vt:lpstr>
      <vt:lpstr>Hume templat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hảo</dc:creator>
  <cp:lastModifiedBy>Lê Nguyễn Anh Thi</cp:lastModifiedBy>
  <cp:revision>5</cp:revision>
  <dcterms:created xsi:type="dcterms:W3CDTF">2025-10-24T01:54:38Z</dcterms:created>
  <dcterms:modified xsi:type="dcterms:W3CDTF">2025-10-24T02:4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70A21C36CC14C5D8CC44E528D7E930B_12</vt:lpwstr>
  </property>
  <property fmtid="{D5CDD505-2E9C-101B-9397-08002B2CF9AE}" pid="3" name="KSOProductBuildVer">
    <vt:lpwstr>1033-12.2.0.23131</vt:lpwstr>
  </property>
</Properties>
</file>